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16ED4" w:rsidRPr="00052F49" w:rsidRDefault="00862C5B" w:rsidP="00A01577">
      <w:pPr>
        <w:spacing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52F49">
        <w:rPr>
          <w:rFonts w:ascii="Times New Roman" w:hAnsi="Times New Roman" w:cs="Times New Roman"/>
          <w:b/>
          <w:color w:val="FF0000"/>
          <w:sz w:val="28"/>
          <w:szCs w:val="28"/>
        </w:rPr>
        <w:t>TRƯỜNG THCS QUỲNH MAI                 ĐỀ CƯƠNG ÔN TẬP HỌC KỲ I</w:t>
      </w:r>
    </w:p>
    <w:p w:rsidR="00862C5B" w:rsidRPr="00052F49" w:rsidRDefault="00862C5B" w:rsidP="00A01577">
      <w:pPr>
        <w:spacing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52F4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TỔ TỰ NHIÊN                             MÔN TOÁN 8 – Năm học 2018 – 2019</w:t>
      </w:r>
    </w:p>
    <w:p w:rsidR="00862C5B" w:rsidRPr="006702E5" w:rsidRDefault="00862C5B" w:rsidP="00A01577">
      <w:pPr>
        <w:pStyle w:val="ListParagraph"/>
        <w:numPr>
          <w:ilvl w:val="0"/>
          <w:numId w:val="1"/>
        </w:numPr>
        <w:spacing w:line="276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02E5">
        <w:rPr>
          <w:rFonts w:ascii="Times New Roman" w:hAnsi="Times New Roman" w:cs="Times New Roman"/>
          <w:b/>
          <w:sz w:val="28"/>
          <w:szCs w:val="28"/>
        </w:rPr>
        <w:t>PHẦN ĐẠI SỐ</w:t>
      </w:r>
    </w:p>
    <w:p w:rsidR="00862C5B" w:rsidRPr="006702E5" w:rsidRDefault="00862C5B" w:rsidP="00A01577">
      <w:pPr>
        <w:pStyle w:val="ListParagraph"/>
        <w:numPr>
          <w:ilvl w:val="0"/>
          <w:numId w:val="3"/>
        </w:numPr>
        <w:spacing w:line="276" w:lineRule="auto"/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02E5">
        <w:rPr>
          <w:rFonts w:ascii="Times New Roman" w:hAnsi="Times New Roman" w:cs="Times New Roman"/>
          <w:b/>
          <w:sz w:val="28"/>
          <w:szCs w:val="28"/>
        </w:rPr>
        <w:t>Dạng 1: Nhân, chia đa thức</w:t>
      </w:r>
    </w:p>
    <w:p w:rsidR="00862C5B" w:rsidRPr="006702E5" w:rsidRDefault="00862C5B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Pr="006702E5">
        <w:rPr>
          <w:rFonts w:ascii="Times New Roman" w:hAnsi="Times New Roman" w:cs="Times New Roman"/>
          <w:sz w:val="28"/>
          <w:szCs w:val="28"/>
        </w:rPr>
        <w:t>Tính</w:t>
      </w:r>
    </w:p>
    <w:p w:rsidR="00776153" w:rsidRDefault="00776153" w:rsidP="00A0157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776153" w:rsidSect="00A01577">
          <w:headerReference w:type="default" r:id="rId8"/>
          <w:footerReference w:type="default" r:id="rId9"/>
          <w:pgSz w:w="12240" w:h="15840"/>
          <w:pgMar w:top="1440" w:right="1440" w:bottom="1440" w:left="1440" w:header="180" w:footer="720" w:gutter="0"/>
          <w:cols w:space="720"/>
          <w:docGrid w:linePitch="360"/>
        </w:sectPr>
      </w:pPr>
    </w:p>
    <w:p w:rsidR="00862C5B" w:rsidRPr="006702E5" w:rsidRDefault="00862C5B" w:rsidP="00A0157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-2x).(3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2x + 4)</w:t>
      </w:r>
    </w:p>
    <w:p w:rsidR="00862C5B" w:rsidRPr="006702E5" w:rsidRDefault="00862C5B" w:rsidP="00A0157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x – 2)(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3x – 4)</w:t>
      </w:r>
    </w:p>
    <w:p w:rsidR="00862C5B" w:rsidRPr="006702E5" w:rsidRDefault="00862C5B" w:rsidP="00A0157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2x – 1)(x + 3)(x + 3)</w:t>
      </w:r>
    </w:p>
    <w:p w:rsidR="00862C5B" w:rsidRPr="006702E5" w:rsidRDefault="00862C5B" w:rsidP="00A0157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x +3)(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3x – 5)</w:t>
      </w:r>
    </w:p>
    <w:p w:rsidR="00776153" w:rsidRDefault="00776153" w:rsidP="00A01577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  <w:sectPr w:rsidR="00776153" w:rsidSect="0077615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62C5B" w:rsidRPr="006702E5" w:rsidRDefault="00862C5B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2.</w:t>
      </w:r>
      <w:r w:rsidRPr="006702E5">
        <w:rPr>
          <w:rFonts w:ascii="Times New Roman" w:hAnsi="Times New Roman" w:cs="Times New Roman"/>
          <w:sz w:val="28"/>
          <w:szCs w:val="28"/>
        </w:rPr>
        <w:t xml:space="preserve"> Chứng tỏ các biểu thức sau không phụ thuộc vào giá trị của biến</w:t>
      </w:r>
    </w:p>
    <w:p w:rsidR="009370D1" w:rsidRPr="006702E5" w:rsidRDefault="009370D1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A = (x – 5)(2x + 3) – 2x(x – 3) + x + 7</w:t>
      </w:r>
    </w:p>
    <w:p w:rsidR="001A5B24" w:rsidRPr="006702E5" w:rsidRDefault="009370D1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B = 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A5B24" w:rsidRPr="006702E5">
        <w:rPr>
          <w:rFonts w:ascii="Times New Roman" w:hAnsi="Times New Roman" w:cs="Times New Roman"/>
          <w:sz w:val="28"/>
          <w:szCs w:val="28"/>
        </w:rPr>
        <w:t>(x</w:t>
      </w:r>
      <w:r w:rsidR="001A5B24"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A5B24" w:rsidRPr="006702E5">
        <w:rPr>
          <w:rFonts w:ascii="Times New Roman" w:hAnsi="Times New Roman" w:cs="Times New Roman"/>
          <w:sz w:val="28"/>
          <w:szCs w:val="28"/>
        </w:rPr>
        <w:t xml:space="preserve"> – 3x) – 6x + 5 + 3x(2x</w:t>
      </w:r>
      <w:r w:rsidR="001A5B24"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A5B24" w:rsidRPr="006702E5">
        <w:rPr>
          <w:rFonts w:ascii="Times New Roman" w:hAnsi="Times New Roman" w:cs="Times New Roman"/>
          <w:sz w:val="28"/>
          <w:szCs w:val="28"/>
        </w:rPr>
        <w:t xml:space="preserve"> + 2) – 2 – 2x</w:t>
      </w:r>
      <w:r w:rsidR="001A5B24" w:rsidRPr="006702E5">
        <w:rPr>
          <w:rFonts w:ascii="Times New Roman" w:hAnsi="Times New Roman" w:cs="Times New Roman"/>
          <w:sz w:val="28"/>
          <w:szCs w:val="28"/>
          <w:vertAlign w:val="superscript"/>
        </w:rPr>
        <w:t>4</w:t>
      </w:r>
    </w:p>
    <w:p w:rsidR="001A5B24" w:rsidRPr="006702E5" w:rsidRDefault="001A5B24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3.</w:t>
      </w:r>
      <w:r w:rsidRPr="006702E5">
        <w:rPr>
          <w:rFonts w:ascii="Times New Roman" w:hAnsi="Times New Roman" w:cs="Times New Roman"/>
          <w:sz w:val="28"/>
          <w:szCs w:val="28"/>
        </w:rPr>
        <w:t xml:space="preserve"> Tìm x, biết</w:t>
      </w:r>
    </w:p>
    <w:p w:rsidR="00776153" w:rsidRDefault="00776153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776153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A5B24" w:rsidRPr="006702E5" w:rsidRDefault="001A5B24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36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49 = 0</w:t>
      </w:r>
    </w:p>
    <w:p w:rsidR="001A5B24" w:rsidRPr="006702E5" w:rsidRDefault="001A5B24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x – 1)(x + 2) = x + 2</w:t>
      </w:r>
    </w:p>
    <w:p w:rsidR="001A5B24" w:rsidRPr="006702E5" w:rsidRDefault="001A5B24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>(x + 1) + 2x(x + 1) = 0</w:t>
      </w:r>
    </w:p>
    <w:p w:rsidR="001A5B24" w:rsidRPr="006702E5" w:rsidRDefault="001A5B24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(2x – 3) – 2(3 – 2x) = 0</w:t>
      </w:r>
      <w:bookmarkStart w:id="0" w:name="_GoBack"/>
      <w:bookmarkEnd w:id="0"/>
    </w:p>
    <w:p w:rsidR="001A5B24" w:rsidRPr="006702E5" w:rsidRDefault="001A5B24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>(2x – 3) –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>(4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6x + 2) = 0</w:t>
      </w:r>
    </w:p>
    <w:p w:rsidR="001A5B24" w:rsidRPr="006702E5" w:rsidRDefault="001A5B24" w:rsidP="00A01577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x – 2)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(x + 3)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= 5 + 4(x + 1)</w:t>
      </w:r>
    </w:p>
    <w:p w:rsidR="00776153" w:rsidRDefault="00776153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776153" w:rsidSect="00776153">
          <w:type w:val="continuous"/>
          <w:pgSz w:w="12240" w:h="15840"/>
          <w:pgMar w:top="1440" w:right="1080" w:bottom="1440" w:left="1440" w:header="720" w:footer="720" w:gutter="0"/>
          <w:cols w:num="2" w:space="720"/>
          <w:docGrid w:linePitch="360"/>
        </w:sectPr>
      </w:pPr>
    </w:p>
    <w:p w:rsidR="001A5B24" w:rsidRPr="006702E5" w:rsidRDefault="001A5B24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4.</w:t>
      </w:r>
      <w:r w:rsidRPr="006702E5">
        <w:rPr>
          <w:rFonts w:ascii="Times New Roman" w:hAnsi="Times New Roman" w:cs="Times New Roman"/>
          <w:sz w:val="28"/>
          <w:szCs w:val="28"/>
        </w:rPr>
        <w:t xml:space="preserve"> Phân tích các đa thức sau thành nhân tử</w:t>
      </w:r>
    </w:p>
    <w:p w:rsidR="00776153" w:rsidRDefault="00776153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776153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5a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>b + 10ab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5ab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4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8xy – 3x – 6y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10x(x – y) – 6y(y – x)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3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6xy + 3y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12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16 –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2xy – y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3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5x + 2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5x – 6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4x – 5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16x – 5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3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x – 20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9)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36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A5B24" w:rsidRPr="006702E5" w:rsidRDefault="001A5B24" w:rsidP="00A0157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2x</w:t>
      </w:r>
    </w:p>
    <w:p w:rsidR="00776153" w:rsidRDefault="00776153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776153" w:rsidSect="0077615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A5B24" w:rsidRPr="006702E5" w:rsidRDefault="001A5B24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5.</w:t>
      </w:r>
      <w:r w:rsidRPr="006702E5">
        <w:rPr>
          <w:rFonts w:ascii="Times New Roman" w:hAnsi="Times New Roman" w:cs="Times New Roman"/>
          <w:sz w:val="28"/>
          <w:szCs w:val="28"/>
        </w:rPr>
        <w:t xml:space="preserve"> Thực hiện phép chia</w:t>
      </w:r>
    </w:p>
    <w:p w:rsidR="002F1E12" w:rsidRPr="006702E5" w:rsidRDefault="002F1E12" w:rsidP="00A01577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3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x – 3) : (x – 3)</w:t>
      </w:r>
    </w:p>
    <w:p w:rsidR="002F1E12" w:rsidRPr="006702E5" w:rsidRDefault="002F1E12" w:rsidP="00A01577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5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3 – 3x) : (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3)</w:t>
      </w:r>
    </w:p>
    <w:p w:rsidR="002F1E12" w:rsidRPr="006702E5" w:rsidRDefault="002F1E12" w:rsidP="00A01577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5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6x – 15) : (2x – 5)</w:t>
      </w:r>
    </w:p>
    <w:p w:rsidR="002F1E12" w:rsidRPr="006702E5" w:rsidRDefault="002F1E12" w:rsidP="00A01577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(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5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2x + 3) : (2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x + 1)</w:t>
      </w:r>
    </w:p>
    <w:p w:rsidR="00862C5B" w:rsidRPr="006702E5" w:rsidRDefault="002F1E12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6.</w:t>
      </w:r>
      <w:r w:rsidRPr="006702E5">
        <w:rPr>
          <w:rFonts w:ascii="Times New Roman" w:hAnsi="Times New Roman" w:cs="Times New Roman"/>
          <w:sz w:val="28"/>
          <w:szCs w:val="28"/>
        </w:rPr>
        <w:t xml:space="preserve"> a) Tìm n để đa thức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6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x + n </w:t>
      </w:r>
      <w:r w:rsidR="00961C3D" w:rsidRPr="006702E5">
        <w:rPr>
          <w:rFonts w:ascii="Times New Roman" w:hAnsi="Times New Roman" w:cs="Times New Roman"/>
          <w:sz w:val="28"/>
          <w:szCs w:val="28"/>
        </w:rPr>
        <w:t>chia hết cho đa thức x</w:t>
      </w:r>
      <w:r w:rsidR="00961C3D"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61C3D" w:rsidRPr="006702E5">
        <w:rPr>
          <w:rFonts w:ascii="Times New Roman" w:hAnsi="Times New Roman" w:cs="Times New Roman"/>
          <w:sz w:val="28"/>
          <w:szCs w:val="28"/>
        </w:rPr>
        <w:t xml:space="preserve"> – x + 5</w:t>
      </w:r>
      <w:r w:rsidR="00862C5B" w:rsidRPr="006702E5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9pt;height:14.25pt" o:ole="">
            <v:imagedata r:id="rId10" o:title=""/>
          </v:shape>
          <o:OLEObject Type="Embed" ProgID="Equation.DSMT4" ShapeID="_x0000_i1074" DrawAspect="Content" ObjectID="_1604839630" r:id="rId11"/>
        </w:object>
      </w:r>
    </w:p>
    <w:p w:rsidR="00A01577" w:rsidRDefault="00961C3D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 xml:space="preserve">          b) Tìm tất cả các số nguyên n để 2n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n – 7 chia hế</w:t>
      </w:r>
      <w:r w:rsidR="00A01577">
        <w:rPr>
          <w:rFonts w:ascii="Times New Roman" w:hAnsi="Times New Roman" w:cs="Times New Roman"/>
          <w:sz w:val="28"/>
          <w:szCs w:val="28"/>
        </w:rPr>
        <w:t xml:space="preserve">t cho n – </w:t>
      </w:r>
    </w:p>
    <w:p w:rsidR="00961C3D" w:rsidRPr="006702E5" w:rsidRDefault="00961C3D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lastRenderedPageBreak/>
        <w:t>Bài 7.</w:t>
      </w:r>
      <w:r w:rsidRPr="006702E5">
        <w:rPr>
          <w:rFonts w:ascii="Times New Roman" w:hAnsi="Times New Roman" w:cs="Times New Roman"/>
          <w:sz w:val="28"/>
          <w:szCs w:val="28"/>
        </w:rPr>
        <w:t xml:space="preserve"> Chứng minh rằng</w:t>
      </w:r>
    </w:p>
    <w:p w:rsidR="00961C3D" w:rsidRPr="006702E5" w:rsidRDefault="00961C3D" w:rsidP="0035472A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– x + 1 &gt; 0 với mọi x</w:t>
      </w:r>
    </w:p>
    <w:p w:rsidR="00961C3D" w:rsidRPr="006702E5" w:rsidRDefault="00961C3D" w:rsidP="0035472A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– x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 + 4x – 5 &lt; 0 với mọi x</w:t>
      </w:r>
    </w:p>
    <w:p w:rsidR="00961C3D" w:rsidRPr="006702E5" w:rsidRDefault="00961C3D" w:rsidP="0035472A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>a</w:t>
      </w:r>
      <w:r w:rsidRPr="006702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02E5">
        <w:rPr>
          <w:rFonts w:ascii="Times New Roman" w:hAnsi="Times New Roman" w:cs="Times New Roman"/>
          <w:sz w:val="28"/>
          <w:szCs w:val="28"/>
        </w:rPr>
        <w:t xml:space="preserve">(a + 1) + 2x(a + 1) </w:t>
      </w:r>
      <w:r w:rsidRPr="006702E5">
        <w:rPr>
          <w:rFonts w:ascii="Cambria Math" w:hAnsi="Cambria Math" w:cs="Cambria Math"/>
          <w:sz w:val="28"/>
          <w:szCs w:val="28"/>
        </w:rPr>
        <w:t>⋮</w:t>
      </w:r>
      <w:r w:rsidRPr="006702E5">
        <w:rPr>
          <w:rFonts w:ascii="Times New Roman" w:hAnsi="Times New Roman" w:cs="Times New Roman"/>
          <w:sz w:val="28"/>
          <w:szCs w:val="28"/>
        </w:rPr>
        <w:t xml:space="preserve"> 6 với a là số nguyên</w:t>
      </w:r>
    </w:p>
    <w:p w:rsidR="00961C3D" w:rsidRPr="006702E5" w:rsidRDefault="00961C3D" w:rsidP="0035472A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sz w:val="28"/>
          <w:szCs w:val="28"/>
        </w:rPr>
        <w:t xml:space="preserve">a(2a – 3) – 2a(a + 1) </w:t>
      </w:r>
      <w:r w:rsidRPr="006702E5">
        <w:rPr>
          <w:rFonts w:ascii="Cambria Math" w:hAnsi="Cambria Math" w:cs="Cambria Math"/>
          <w:sz w:val="28"/>
          <w:szCs w:val="28"/>
        </w:rPr>
        <w:t>⋮</w:t>
      </w:r>
      <w:r w:rsidRPr="006702E5">
        <w:rPr>
          <w:rFonts w:ascii="Times New Roman" w:hAnsi="Times New Roman" w:cs="Times New Roman"/>
          <w:sz w:val="28"/>
          <w:szCs w:val="28"/>
        </w:rPr>
        <w:t xml:space="preserve"> 5 với a là số nguyên</w:t>
      </w:r>
    </w:p>
    <w:p w:rsidR="00961C3D" w:rsidRPr="00776153" w:rsidRDefault="00961C3D" w:rsidP="0035472A">
      <w:pPr>
        <w:pStyle w:val="ListParagraph"/>
        <w:numPr>
          <w:ilvl w:val="0"/>
          <w:numId w:val="3"/>
        </w:numPr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Dạng 2: Cộng, trừ, nhân, chia phân thức</w:t>
      </w:r>
    </w:p>
    <w:p w:rsidR="006702E5" w:rsidRPr="006702E5" w:rsidRDefault="00961C3D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8.</w:t>
      </w:r>
      <w:r w:rsidRPr="006702E5">
        <w:rPr>
          <w:rFonts w:ascii="Times New Roman" w:hAnsi="Times New Roman" w:cs="Times New Roman"/>
          <w:sz w:val="28"/>
          <w:szCs w:val="28"/>
        </w:rPr>
        <w:t xml:space="preserve"> </w:t>
      </w:r>
      <w:r w:rsidR="006702E5" w:rsidRPr="006702E5">
        <w:rPr>
          <w:rFonts w:ascii="Times New Roman" w:hAnsi="Times New Roman" w:cs="Times New Roman"/>
          <w:sz w:val="28"/>
          <w:szCs w:val="28"/>
        </w:rPr>
        <w:t>Thực hiện các phép tính sau</w:t>
      </w:r>
    </w:p>
    <w:p w:rsidR="00776153" w:rsidRDefault="00776153" w:rsidP="0035472A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  <w:sectPr w:rsidR="00776153" w:rsidSect="00A01577">
          <w:type w:val="continuous"/>
          <w:pgSz w:w="12240" w:h="15840"/>
          <w:pgMar w:top="1440" w:right="1440" w:bottom="1440" w:left="1440" w:header="0" w:footer="0" w:gutter="0"/>
          <w:cols w:space="720"/>
          <w:docGrid w:linePitch="360"/>
        </w:sectPr>
      </w:pPr>
    </w:p>
    <w:p w:rsidR="006702E5" w:rsidRDefault="006702E5" w:rsidP="0035472A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29" type="#_x0000_t75" style="width:9pt;height:14.25pt" o:ole="">
            <v:imagedata r:id="rId12" o:title=""/>
          </v:shape>
          <o:OLEObject Type="Embed" ProgID="Equation.DSMT4" ShapeID="_x0000_i1129" DrawAspect="Content" ObjectID="_1604839631" r:id="rId13"/>
        </w:object>
      </w:r>
      <w:r w:rsidRPr="006702E5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130" type="#_x0000_t75" style="width:63.75pt;height:30.75pt" o:ole="">
            <v:imagedata r:id="rId14" o:title=""/>
          </v:shape>
          <o:OLEObject Type="Embed" ProgID="Equation.DSMT4" ShapeID="_x0000_i1130" DrawAspect="Content" ObjectID="_160483963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6702E5" w:rsidP="0035472A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131" type="#_x0000_t75" style="width:87pt;height:30.75pt" o:ole="">
            <v:imagedata r:id="rId16" o:title=""/>
          </v:shape>
          <o:OLEObject Type="Embed" ProgID="Equation.DSMT4" ShapeID="_x0000_i1131" DrawAspect="Content" ObjectID="_1604839633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6702E5" w:rsidP="0035472A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132" type="#_x0000_t75" style="width:78pt;height:33pt" o:ole="">
            <v:imagedata r:id="rId18" o:title=""/>
          </v:shape>
          <o:OLEObject Type="Embed" ProgID="Equation.DSMT4" ShapeID="_x0000_i1132" DrawAspect="Content" ObjectID="_1604839634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6702E5" w:rsidP="0035472A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28"/>
          <w:sz w:val="28"/>
          <w:szCs w:val="28"/>
        </w:rPr>
        <w:object w:dxaOrig="1660" w:dyaOrig="700">
          <v:shape id="_x0000_i1133" type="#_x0000_t75" style="width:83.25pt;height:35.25pt" o:ole="">
            <v:imagedata r:id="rId20" o:title=""/>
          </v:shape>
          <o:OLEObject Type="Embed" ProgID="Equation.DSMT4" ShapeID="_x0000_i1133" DrawAspect="Content" ObjectID="_1604839635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6702E5" w:rsidP="00A01577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24"/>
          <w:sz w:val="28"/>
          <w:szCs w:val="28"/>
        </w:rPr>
        <w:object w:dxaOrig="2260" w:dyaOrig="660">
          <v:shape id="_x0000_i1134" type="#_x0000_t75" style="width:113.25pt;height:33pt" o:ole="">
            <v:imagedata r:id="rId22" o:title=""/>
          </v:shape>
          <o:OLEObject Type="Embed" ProgID="Equation.DSMT4" ShapeID="_x0000_i1134" DrawAspect="Content" ObjectID="_1604839636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6702E5" w:rsidP="00A01577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24"/>
          <w:sz w:val="28"/>
          <w:szCs w:val="28"/>
        </w:rPr>
        <w:object w:dxaOrig="2160" w:dyaOrig="620">
          <v:shape id="_x0000_i1135" type="#_x0000_t75" style="width:108pt;height:30.75pt" o:ole="">
            <v:imagedata r:id="rId24" o:title=""/>
          </v:shape>
          <o:OLEObject Type="Embed" ProgID="Equation.DSMT4" ShapeID="_x0000_i1135" DrawAspect="Content" ObjectID="_1604839637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6702E5" w:rsidP="00A01577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2E5">
        <w:rPr>
          <w:rFonts w:ascii="Times New Roman" w:hAnsi="Times New Roman" w:cs="Times New Roman"/>
          <w:position w:val="-24"/>
          <w:sz w:val="28"/>
          <w:szCs w:val="28"/>
        </w:rPr>
        <w:object w:dxaOrig="2880" w:dyaOrig="660">
          <v:shape id="_x0000_i1136" type="#_x0000_t75" style="width:2in;height:33pt" o:ole="">
            <v:imagedata r:id="rId26" o:title=""/>
          </v:shape>
          <o:OLEObject Type="Embed" ProgID="Equation.DSMT4" ShapeID="_x0000_i1136" DrawAspect="Content" ObjectID="_1604839638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2E5" w:rsidRDefault="00A2084D" w:rsidP="00A01577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084D">
        <w:rPr>
          <w:rFonts w:ascii="Times New Roman" w:hAnsi="Times New Roman" w:cs="Times New Roman"/>
          <w:position w:val="-28"/>
          <w:sz w:val="28"/>
          <w:szCs w:val="28"/>
        </w:rPr>
        <w:object w:dxaOrig="2900" w:dyaOrig="700">
          <v:shape id="_x0000_i1137" type="#_x0000_t75" style="width:144.75pt;height:35.25pt" o:ole="">
            <v:imagedata r:id="rId28" o:title=""/>
          </v:shape>
          <o:OLEObject Type="Embed" ProgID="Equation.DSMT4" ShapeID="_x0000_i1137" DrawAspect="Content" ObjectID="_1604839639" r:id="rId29"/>
        </w:object>
      </w:r>
      <w:r w:rsidR="006702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2084D" w:rsidRDefault="00A2084D" w:rsidP="00A01577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084D">
        <w:rPr>
          <w:rFonts w:ascii="Times New Roman" w:hAnsi="Times New Roman" w:cs="Times New Roman"/>
          <w:position w:val="-28"/>
          <w:sz w:val="28"/>
          <w:szCs w:val="28"/>
        </w:rPr>
        <w:object w:dxaOrig="3600" w:dyaOrig="680">
          <v:shape id="_x0000_i1138" type="#_x0000_t75" style="width:180pt;height:33.75pt" o:ole="">
            <v:imagedata r:id="rId30" o:title=""/>
          </v:shape>
          <o:OLEObject Type="Embed" ProgID="Equation.DSMT4" ShapeID="_x0000_i1138" DrawAspect="Content" ObjectID="_1604839640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76153" w:rsidRDefault="00776153" w:rsidP="00A01577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776153" w:rsidSect="0077615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2084D" w:rsidRPr="00776153" w:rsidRDefault="00DC03D2" w:rsidP="00A01577">
      <w:pPr>
        <w:pStyle w:val="ListParagraph"/>
        <w:numPr>
          <w:ilvl w:val="0"/>
          <w:numId w:val="3"/>
        </w:numPr>
        <w:spacing w:line="240" w:lineRule="auto"/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Dạng toán tổng hợp</w:t>
      </w:r>
    </w:p>
    <w:p w:rsidR="00DC03D2" w:rsidRDefault="00DC03D2" w:rsidP="00A01577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9.</w:t>
      </w:r>
      <w:r>
        <w:rPr>
          <w:rFonts w:ascii="Times New Roman" w:hAnsi="Times New Roman" w:cs="Times New Roman"/>
          <w:sz w:val="28"/>
          <w:szCs w:val="28"/>
        </w:rPr>
        <w:t xml:space="preserve"> Cho phân thức A = </w:t>
      </w:r>
      <w:r w:rsidRPr="00DC03D2">
        <w:rPr>
          <w:rFonts w:ascii="Times New Roman" w:hAnsi="Times New Roman" w:cs="Times New Roman"/>
          <w:position w:val="-24"/>
          <w:sz w:val="28"/>
          <w:szCs w:val="28"/>
        </w:rPr>
        <w:object w:dxaOrig="1340" w:dyaOrig="660">
          <v:shape id="_x0000_i1139" type="#_x0000_t75" style="width:66.75pt;height:33pt" o:ole="">
            <v:imagedata r:id="rId32" o:title=""/>
          </v:shape>
          <o:OLEObject Type="Embed" ProgID="Equation.DSMT4" ShapeID="_x0000_i1139" DrawAspect="Content" ObjectID="_1604839641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C03D2" w:rsidRDefault="00DC03D2" w:rsidP="00A01577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KXĐ của biểu thức</w:t>
      </w:r>
    </w:p>
    <w:p w:rsidR="00DC03D2" w:rsidRDefault="00DC03D2" w:rsidP="00A01577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giá trị của phân thức bằng 2</w:t>
      </w:r>
    </w:p>
    <w:p w:rsidR="00DC03D2" w:rsidRDefault="00DC03D2" w:rsidP="00A01577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nguyên để phân thức có giá trị nguyên</w:t>
      </w:r>
    </w:p>
    <w:p w:rsidR="00DC03D2" w:rsidRDefault="00DC03D2" w:rsidP="00A01577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10.</w:t>
      </w:r>
      <w:r>
        <w:rPr>
          <w:rFonts w:ascii="Times New Roman" w:hAnsi="Times New Roman" w:cs="Times New Roman"/>
          <w:sz w:val="28"/>
          <w:szCs w:val="28"/>
        </w:rPr>
        <w:t xml:space="preserve"> Cho biểu thức E = </w:t>
      </w:r>
      <w:r w:rsidRPr="00DC03D2">
        <w:rPr>
          <w:rFonts w:ascii="Times New Roman" w:hAnsi="Times New Roman" w:cs="Times New Roman"/>
          <w:position w:val="-32"/>
          <w:sz w:val="28"/>
          <w:szCs w:val="28"/>
        </w:rPr>
        <w:object w:dxaOrig="2140" w:dyaOrig="760">
          <v:shape id="_x0000_i1140" type="#_x0000_t75" style="width:107.25pt;height:38.25pt" o:ole="">
            <v:imagedata r:id="rId34" o:title=""/>
          </v:shape>
          <o:OLEObject Type="Embed" ProgID="Equation.DSMT4" ShapeID="_x0000_i1140" DrawAspect="Content" ObjectID="_1604839642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C03D2" w:rsidRDefault="00DC03D2" w:rsidP="00A01577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E</w:t>
      </w:r>
    </w:p>
    <w:p w:rsidR="00DC03D2" w:rsidRDefault="00DC03D2" w:rsidP="00A01577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E = 2</w:t>
      </w:r>
    </w:p>
    <w:p w:rsidR="00DC03D2" w:rsidRDefault="00DC03D2" w:rsidP="00A01577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hỏ nhất của E</w:t>
      </w:r>
    </w:p>
    <w:p w:rsidR="00DC03D2" w:rsidRDefault="00DC03D2" w:rsidP="00A01577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6153">
        <w:rPr>
          <w:rFonts w:ascii="Times New Roman" w:hAnsi="Times New Roman" w:cs="Times New Roman"/>
          <w:b/>
          <w:sz w:val="28"/>
          <w:szCs w:val="28"/>
        </w:rPr>
        <w:t>Bài 11.</w:t>
      </w:r>
      <w:r>
        <w:rPr>
          <w:rFonts w:ascii="Times New Roman" w:hAnsi="Times New Roman" w:cs="Times New Roman"/>
          <w:sz w:val="28"/>
          <w:szCs w:val="28"/>
        </w:rPr>
        <w:t xml:space="preserve"> Cho biểu thức M = </w:t>
      </w:r>
      <w:r w:rsidRPr="00DC03D2">
        <w:rPr>
          <w:rFonts w:ascii="Times New Roman" w:hAnsi="Times New Roman" w:cs="Times New Roman"/>
          <w:position w:val="-28"/>
          <w:sz w:val="28"/>
          <w:szCs w:val="28"/>
        </w:rPr>
        <w:object w:dxaOrig="2740" w:dyaOrig="700">
          <v:shape id="_x0000_i1141" type="#_x0000_t75" style="width:137.25pt;height:35.25pt" o:ole="">
            <v:imagedata r:id="rId36" o:title=""/>
          </v:shape>
          <o:OLEObject Type="Embed" ProgID="Equation.DSMT4" ShapeID="_x0000_i1141" DrawAspect="Content" ObjectID="_1604839643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C03D2" w:rsidRDefault="00DC03D2" w:rsidP="00A01577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M</w:t>
      </w:r>
    </w:p>
    <w:p w:rsidR="00DC03D2" w:rsidRPr="00DC03D2" w:rsidRDefault="00DC03D2" w:rsidP="00A01577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03D2">
        <w:rPr>
          <w:rFonts w:ascii="Times New Roman" w:hAnsi="Times New Roman" w:cs="Times New Roman"/>
          <w:sz w:val="28"/>
          <w:szCs w:val="28"/>
        </w:rPr>
        <w:t xml:space="preserve">Tìm giá trị x để M = </w:t>
      </w:r>
      <w:r w:rsidRPr="00DC03D2">
        <w:rPr>
          <w:position w:val="-24"/>
        </w:rPr>
        <w:object w:dxaOrig="220" w:dyaOrig="620">
          <v:shape id="_x0000_i1142" type="#_x0000_t75" style="width:11.25pt;height:30.75pt" o:ole="">
            <v:imagedata r:id="rId38" o:title=""/>
          </v:shape>
          <o:OLEObject Type="Embed" ProgID="Equation.DSMT4" ShapeID="_x0000_i1142" DrawAspect="Content" ObjectID="_1604839644" r:id="rId39"/>
        </w:object>
      </w:r>
      <w:r w:rsidRPr="00DC03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C03D2" w:rsidRDefault="00DC03D2" w:rsidP="0035472A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nguyên để M có giá trị nguyên</w:t>
      </w:r>
    </w:p>
    <w:p w:rsidR="00DC03D2" w:rsidRDefault="00DC03D2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7D7F59">
        <w:rPr>
          <w:rFonts w:ascii="Times New Roman" w:hAnsi="Times New Roman" w:cs="Times New Roman"/>
          <w:b/>
          <w:sz w:val="28"/>
          <w:szCs w:val="28"/>
        </w:rPr>
        <w:lastRenderedPageBreak/>
        <w:t>Bài 1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D7F59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="007D7F59" w:rsidRPr="007D7F59">
        <w:rPr>
          <w:rFonts w:ascii="Times New Roman" w:hAnsi="Times New Roman" w:cs="Times New Roman"/>
          <w:position w:val="-32"/>
          <w:sz w:val="28"/>
          <w:szCs w:val="28"/>
        </w:rPr>
        <w:object w:dxaOrig="3420" w:dyaOrig="760">
          <v:shape id="_x0000_i1143" type="#_x0000_t75" style="width:171pt;height:38.25pt" o:ole="">
            <v:imagedata r:id="rId40" o:title=""/>
          </v:shape>
          <o:OLEObject Type="Embed" ProgID="Equation.DSMT4" ShapeID="_x0000_i1143" DrawAspect="Content" ObjectID="_1604839645" r:id="rId41"/>
        </w:object>
      </w:r>
      <w:r w:rsidR="007D7F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7F59" w:rsidRDefault="007D7F59" w:rsidP="0035472A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7D7F59" w:rsidRDefault="007D7F59" w:rsidP="0035472A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biết |x – 5| = 2</w:t>
      </w:r>
    </w:p>
    <w:p w:rsidR="007D7F59" w:rsidRDefault="007D7F59" w:rsidP="0035472A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guyên của x để biểu thức A nhận giá trị nguyên</w:t>
      </w:r>
    </w:p>
    <w:p w:rsidR="007D7F59" w:rsidRDefault="007D7F59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7D7F59">
        <w:rPr>
          <w:rFonts w:ascii="Times New Roman" w:hAnsi="Times New Roman" w:cs="Times New Roman"/>
          <w:b/>
          <w:sz w:val="28"/>
          <w:szCs w:val="28"/>
        </w:rPr>
        <w:t>Bài 13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7D7F59">
        <w:rPr>
          <w:rFonts w:ascii="Times New Roman" w:hAnsi="Times New Roman" w:cs="Times New Roman"/>
          <w:position w:val="-32"/>
          <w:sz w:val="28"/>
          <w:szCs w:val="28"/>
        </w:rPr>
        <w:object w:dxaOrig="4060" w:dyaOrig="760">
          <v:shape id="_x0000_i1144" type="#_x0000_t75" style="width:203.25pt;height:38.25pt" o:ole="">
            <v:imagedata r:id="rId42" o:title=""/>
          </v:shape>
          <o:OLEObject Type="Embed" ProgID="Equation.DSMT4" ShapeID="_x0000_i1144" DrawAspect="Content" ObjectID="_1604839646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7F59" w:rsidRDefault="007D7F59" w:rsidP="0035472A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7D7F59" w:rsidRDefault="007D7F59" w:rsidP="0035472A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B biết x = </w:t>
      </w:r>
      <w:r w:rsidRPr="007D7F5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45" type="#_x0000_t75" style="width:12pt;height:30.75pt" o:ole="">
            <v:imagedata r:id="rId44" o:title=""/>
          </v:shape>
          <o:OLEObject Type="Embed" ProgID="Equation.DSMT4" ShapeID="_x0000_i1145" DrawAspect="Content" ObjectID="_1604839647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7F59" w:rsidRDefault="007D7F59" w:rsidP="0035472A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hỏ nhất của biểu thức B</w:t>
      </w:r>
    </w:p>
    <w:p w:rsidR="007D7F59" w:rsidRDefault="007D7F59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7D7F59">
        <w:rPr>
          <w:rFonts w:ascii="Times New Roman" w:hAnsi="Times New Roman" w:cs="Times New Roman"/>
          <w:b/>
          <w:sz w:val="28"/>
          <w:szCs w:val="28"/>
        </w:rPr>
        <w:t>Bài 14.</w:t>
      </w:r>
      <w:r>
        <w:rPr>
          <w:rFonts w:ascii="Times New Roman" w:hAnsi="Times New Roman" w:cs="Times New Roman"/>
          <w:sz w:val="28"/>
          <w:szCs w:val="28"/>
        </w:rPr>
        <w:t xml:space="preserve"> Cho biểu thức Q = </w:t>
      </w:r>
      <w:r w:rsidRPr="007D7F59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146" type="#_x0000_t75" style="width:120.75pt;height:30.75pt" o:ole="">
            <v:imagedata r:id="rId46" o:title=""/>
          </v:shape>
          <o:OLEObject Type="Embed" ProgID="Equation.DSMT4" ShapeID="_x0000_i1146" DrawAspect="Content" ObjectID="_1604839648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7F59" w:rsidRDefault="007D7F59" w:rsidP="0035472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  <w:sectPr w:rsidR="007D7F59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D7F59" w:rsidRDefault="007D7F59" w:rsidP="0035472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Q</w:t>
      </w:r>
    </w:p>
    <w:p w:rsidR="007D7F59" w:rsidRDefault="007D7F59" w:rsidP="0035472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Q = </w:t>
      </w:r>
      <w:r w:rsidRPr="007D7F59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4" type="#_x0000_t75" style="width:18pt;height:30.75pt" o:ole="">
            <v:imagedata r:id="rId48" o:title=""/>
          </v:shape>
          <o:OLEObject Type="Embed" ProgID="Equation.DSMT4" ShapeID="_x0000_i1044" DrawAspect="Content" ObjectID="_1604839649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7F59" w:rsidRDefault="007D7F59" w:rsidP="0035472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  <w:sectPr w:rsidR="007D7F59" w:rsidSect="007D7F5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D7F59" w:rsidRDefault="007D7F59" w:rsidP="0035472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iểu thức Q có giá trị nguyên</w:t>
      </w:r>
    </w:p>
    <w:p w:rsidR="007D7F59" w:rsidRDefault="007D7F59" w:rsidP="0035472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Q khi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9 = 0 </w:t>
      </w:r>
    </w:p>
    <w:p w:rsidR="007D7F59" w:rsidRDefault="007D7F59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15. Cho biểu thức D = </w:t>
      </w:r>
      <w:r w:rsidR="00DB6A61" w:rsidRPr="00DB6A61">
        <w:rPr>
          <w:rFonts w:ascii="Times New Roman" w:hAnsi="Times New Roman" w:cs="Times New Roman"/>
          <w:position w:val="-32"/>
          <w:sz w:val="28"/>
          <w:szCs w:val="28"/>
        </w:rPr>
        <w:object w:dxaOrig="3900" w:dyaOrig="760">
          <v:shape id="_x0000_i1045" type="#_x0000_t75" style="width:195pt;height:38.25pt" o:ole="">
            <v:imagedata r:id="rId50" o:title=""/>
          </v:shape>
          <o:OLEObject Type="Embed" ProgID="Equation.DSMT4" ShapeID="_x0000_i1045" DrawAspect="Content" ObjectID="_1604839650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B6A61" w:rsidRDefault="00DB6A61" w:rsidP="0035472A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ãy tìm điều kiện của x để giá trị của biểu thức D được xác đinh</w:t>
      </w:r>
    </w:p>
    <w:p w:rsidR="00DB6A61" w:rsidRDefault="00DB6A61" w:rsidP="0035472A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D</w:t>
      </w:r>
    </w:p>
    <w:p w:rsidR="00DB6A61" w:rsidRDefault="00DB6A61" w:rsidP="0035472A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của D biết |x + 1| = 2</w:t>
      </w:r>
    </w:p>
    <w:p w:rsidR="00EC0278" w:rsidRDefault="00DB6A61" w:rsidP="00EC0278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hỏ nhất của biểu thức D</w:t>
      </w:r>
    </w:p>
    <w:p w:rsidR="00A01577" w:rsidRPr="00A01577" w:rsidRDefault="00A01577" w:rsidP="00A01577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A01577" w:rsidRDefault="00A01577" w:rsidP="00A0157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A0157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A0157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A0157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A0157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A0157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B6A61" w:rsidRPr="00A01577" w:rsidRDefault="00A01577" w:rsidP="00A01577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. </w:t>
      </w:r>
      <w:r w:rsidR="00DB6A61" w:rsidRPr="00A01577">
        <w:rPr>
          <w:rFonts w:ascii="Times New Roman" w:hAnsi="Times New Roman" w:cs="Times New Roman"/>
          <w:b/>
          <w:sz w:val="28"/>
          <w:szCs w:val="28"/>
        </w:rPr>
        <w:t>PHẦN HÌNH HỌC</w:t>
      </w:r>
    </w:p>
    <w:p w:rsidR="00DB6A61" w:rsidRDefault="00DB6A61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6A61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∆ABC vuông tại A, đường trung tuyến AM. Gọi H là điểm đối xứng với M qua AB, E là giao điểm của MH và AB. Gọi K là điểm đối xứng với </w:t>
      </w:r>
      <w:r w:rsidR="00D518CD">
        <w:rPr>
          <w:rFonts w:ascii="Times New Roman" w:hAnsi="Times New Roman" w:cs="Times New Roman"/>
          <w:sz w:val="28"/>
          <w:szCs w:val="28"/>
        </w:rPr>
        <w:t xml:space="preserve">M </w:t>
      </w:r>
      <w:r w:rsidR="006C346D">
        <w:rPr>
          <w:rFonts w:ascii="Times New Roman" w:hAnsi="Times New Roman" w:cs="Times New Roman"/>
          <w:sz w:val="28"/>
          <w:szCs w:val="28"/>
        </w:rPr>
        <w:t>qua AC, F là giao điểm của MK và AC.</w:t>
      </w:r>
    </w:p>
    <w:p w:rsidR="006C346D" w:rsidRDefault="006C346D" w:rsidP="00A01577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ịnh dạng của tứ giác AEMF, AMBH, AMCK</w:t>
      </w:r>
    </w:p>
    <w:p w:rsidR="006C346D" w:rsidRDefault="006C346D" w:rsidP="00A01577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H đối xứng với K qua A</w:t>
      </w:r>
    </w:p>
    <w:p w:rsidR="006C346D" w:rsidRDefault="006C346D" w:rsidP="00A01577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ABC có thêm điều kiện gì thì AEMF là hình vuông?</w:t>
      </w:r>
    </w:p>
    <w:p w:rsidR="006C346D" w:rsidRDefault="006C346D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346D">
        <w:rPr>
          <w:rFonts w:ascii="Times New Roman" w:hAnsi="Times New Roman" w:cs="Times New Roman"/>
          <w:b/>
          <w:sz w:val="28"/>
          <w:szCs w:val="28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Cho ∆ABC vuông tại A, đường trung tuyến AM. Gọi D là trung điểm của AB, E là điểm đối xứng với M qua D.</w:t>
      </w:r>
    </w:p>
    <w:p w:rsidR="006C346D" w:rsidRDefault="006C346D" w:rsidP="00A01577">
      <w:pPr>
        <w:pStyle w:val="ListParagraph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ầng điểm E đối xứng với M qua AB</w:t>
      </w:r>
    </w:p>
    <w:p w:rsidR="006C346D" w:rsidRDefault="006C346D" w:rsidP="00A01577">
      <w:pPr>
        <w:pStyle w:val="ListParagraph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 tứ giác AEMC, AEBM là hình gì? Vì sao?</w:t>
      </w:r>
    </w:p>
    <w:p w:rsidR="006C346D" w:rsidRDefault="006C346D" w:rsidP="00A01577">
      <w:pPr>
        <w:pStyle w:val="ListParagraph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BC = 4cm, tính chu vi tứ giác AEBM</w:t>
      </w:r>
    </w:p>
    <w:p w:rsidR="006C346D" w:rsidRDefault="006C346D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346D">
        <w:rPr>
          <w:rFonts w:ascii="Times New Roman" w:hAnsi="Times New Roman" w:cs="Times New Roman"/>
          <w:b/>
          <w:sz w:val="28"/>
          <w:szCs w:val="28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Cho ∆ABC vuông ở A, đường cao AH.</w:t>
      </w:r>
    </w:p>
    <w:p w:rsidR="006C346D" w:rsidRDefault="006C346D" w:rsidP="00A0157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H.BC = AB.AC</w:t>
      </w:r>
    </w:p>
    <w:p w:rsidR="006C346D" w:rsidRPr="006C346D" w:rsidRDefault="006C346D" w:rsidP="00A0157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M là điểm nằm giữa B và C. Kẻ MN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AB, MP </w:t>
      </w:r>
      <w:r>
        <w:rPr>
          <w:rFonts w:ascii="Cambria Math" w:hAnsi="Cambria Math" w:cs="Times New Roman"/>
          <w:sz w:val="28"/>
          <w:szCs w:val="28"/>
        </w:rPr>
        <w:t>⊥ AC ( N ∈ AB, P ∈ AC). Tứ giác ANMP là hình gì? Vì sao?</w:t>
      </w:r>
    </w:p>
    <w:p w:rsidR="006C346D" w:rsidRDefault="006C346D" w:rsidP="00A0157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số đo góc NHP?</w:t>
      </w:r>
    </w:p>
    <w:p w:rsidR="006C346D" w:rsidRDefault="006C346D" w:rsidP="00A0157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vị trí điểm M trên BC để NP có độ dài ngắn nhất?</w:t>
      </w:r>
    </w:p>
    <w:p w:rsidR="006C346D" w:rsidRDefault="006C346D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346D">
        <w:rPr>
          <w:rFonts w:ascii="Times New Roman" w:hAnsi="Times New Roman" w:cs="Times New Roman"/>
          <w:b/>
          <w:sz w:val="28"/>
          <w:szCs w:val="28"/>
        </w:rPr>
        <w:t>Bài 4.</w:t>
      </w:r>
      <w:r>
        <w:rPr>
          <w:rFonts w:ascii="Times New Roman" w:hAnsi="Times New Roman" w:cs="Times New Roman"/>
          <w:sz w:val="28"/>
          <w:szCs w:val="28"/>
        </w:rPr>
        <w:t xml:space="preserve"> Cho ∆ABC vuông ở C. Gọi M, N lần lượt là trung điểm của các cạnh BC và AB. Gọi P là điểm đối xứng của M qua N.</w:t>
      </w:r>
    </w:p>
    <w:p w:rsidR="006C346D" w:rsidRDefault="006C346D" w:rsidP="00A01577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: Tứ giác MBPA là hình bình hành</w:t>
      </w:r>
    </w:p>
    <w:p w:rsidR="006C346D" w:rsidRDefault="006C346D" w:rsidP="00A01577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: tứ giác PACM là hình chữ nhật</w:t>
      </w:r>
    </w:p>
    <w:p w:rsidR="006C346D" w:rsidRDefault="006C346D" w:rsidP="00A01577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CN cắt PB ở Q. Chứng minh BQ = 2PQ</w:t>
      </w:r>
    </w:p>
    <w:p w:rsidR="006C346D" w:rsidRDefault="006C346D" w:rsidP="00A01577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ABC cần có thêm điều kiện gì thì hình chữ nhật PACM là hình vuông?</w:t>
      </w:r>
    </w:p>
    <w:p w:rsidR="006F347D" w:rsidRDefault="000C197C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197C">
        <w:rPr>
          <w:rFonts w:ascii="Times New Roman" w:hAnsi="Times New Roman" w:cs="Times New Roman"/>
          <w:b/>
          <w:sz w:val="28"/>
          <w:szCs w:val="28"/>
        </w:rPr>
        <w:t>Bài 5.</w:t>
      </w:r>
      <w:r>
        <w:rPr>
          <w:rFonts w:ascii="Times New Roman" w:hAnsi="Times New Roman" w:cs="Times New Roman"/>
          <w:sz w:val="28"/>
          <w:szCs w:val="28"/>
        </w:rPr>
        <w:t xml:space="preserve"> Cho hình bình hành ABCD. Lấy K và E thuộc BD sao cho DK = BE</w:t>
      </w:r>
    </w:p>
    <w:p w:rsidR="000C197C" w:rsidRDefault="000C197C" w:rsidP="00A01577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∆ADK = ∆CBE</w:t>
      </w:r>
    </w:p>
    <w:p w:rsidR="000C197C" w:rsidRDefault="000C197C" w:rsidP="00A01577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Tứ giác AKCE là hình bình hành</w:t>
      </w:r>
    </w:p>
    <w:p w:rsidR="000C197C" w:rsidRDefault="000C197C" w:rsidP="00A01577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gthawnrg AK cắt CD tại M, đường thẳng CE cắt cạnh AB tại N, AC cắt BD tại O. CMR: M, O, N thẳng hàng</w:t>
      </w:r>
    </w:p>
    <w:p w:rsidR="000C197C" w:rsidRDefault="000C197C" w:rsidP="00A01577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bình hành ABCD cần có điều kiện gì để AKCE là hình thoi.</w:t>
      </w:r>
    </w:p>
    <w:p w:rsidR="000C197C" w:rsidRDefault="000C197C" w:rsidP="00A01577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Xác định vị trí của K để M là trung điểm của CD.</w:t>
      </w:r>
    </w:p>
    <w:p w:rsidR="000C197C" w:rsidRDefault="000C197C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197C">
        <w:rPr>
          <w:rFonts w:ascii="Times New Roman" w:hAnsi="Times New Roman" w:cs="Times New Roman"/>
          <w:b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>. Cho ∆ABC vuông tại A (AB &lt; AC), trung tuyến AM, đường cao AH. Trên tia đối của tia MA lấy điểm D sao cho MD = MA.</w:t>
      </w:r>
    </w:p>
    <w:p w:rsidR="000C197C" w:rsidRDefault="000C197C" w:rsidP="00A01577">
      <w:pPr>
        <w:pStyle w:val="ListParagraph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BDC là hình gì? Vì sao?</w:t>
      </w:r>
    </w:p>
    <w:p w:rsidR="000C197C" w:rsidRDefault="000C197C" w:rsidP="00A01577">
      <w:pPr>
        <w:pStyle w:val="ListParagraph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 là điểm đối xứng của A qua BC. Chứng minh BC // ID</w:t>
      </w:r>
    </w:p>
    <w:p w:rsidR="000C197C" w:rsidRDefault="000C197C" w:rsidP="00A01577">
      <w:pPr>
        <w:pStyle w:val="ListParagraph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BIDC là hình thang cân</w:t>
      </w:r>
    </w:p>
    <w:p w:rsidR="000C197C" w:rsidRPr="000C197C" w:rsidRDefault="000C197C" w:rsidP="00A01577">
      <w:pPr>
        <w:pStyle w:val="ListParagraph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HE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AB tại E, HF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AC tại F. Chứng minh AM </w:t>
      </w:r>
      <w:r>
        <w:rPr>
          <w:rFonts w:ascii="Cambria Math" w:hAnsi="Cambria Math" w:cs="Times New Roman"/>
          <w:sz w:val="28"/>
          <w:szCs w:val="28"/>
        </w:rPr>
        <w:t>⊥ EF</w:t>
      </w:r>
    </w:p>
    <w:p w:rsidR="000C197C" w:rsidRDefault="000C197C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197C">
        <w:rPr>
          <w:rFonts w:ascii="Times New Roman" w:hAnsi="Times New Roman" w:cs="Times New Roman"/>
          <w:b/>
          <w:sz w:val="28"/>
          <w:szCs w:val="28"/>
        </w:rPr>
        <w:t>Bài 7.</w:t>
      </w:r>
      <w:r>
        <w:rPr>
          <w:rFonts w:ascii="Times New Roman" w:hAnsi="Times New Roman" w:cs="Times New Roman"/>
          <w:sz w:val="28"/>
          <w:szCs w:val="28"/>
        </w:rPr>
        <w:t xml:space="preserve"> Cho ∆ABC cân tại A, phân giác AM (M </w:t>
      </w:r>
      <w:r>
        <w:rPr>
          <w:rFonts w:ascii="Cambria Math" w:hAnsi="Cambria Math" w:cs="Times New Roman"/>
          <w:sz w:val="28"/>
          <w:szCs w:val="28"/>
        </w:rPr>
        <w:t>∈</w:t>
      </w:r>
      <w:r>
        <w:rPr>
          <w:rFonts w:ascii="Times New Roman" w:hAnsi="Times New Roman" w:cs="Times New Roman"/>
          <w:sz w:val="28"/>
          <w:szCs w:val="28"/>
        </w:rPr>
        <w:t xml:space="preserve"> BC). Gọi O là trung điểm của AC, K là điểm đối xứng với M qua O.</w:t>
      </w:r>
    </w:p>
    <w:p w:rsidR="000C197C" w:rsidRDefault="000C197C" w:rsidP="00A01577">
      <w:pPr>
        <w:pStyle w:val="ListParagraph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: Tứ giác ABMK là hình bình hành</w:t>
      </w:r>
    </w:p>
    <w:p w:rsidR="000C197C" w:rsidRDefault="000C197C" w:rsidP="00A01577">
      <w:pPr>
        <w:pStyle w:val="ListParagraph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: Tứ giác AMCK là hình chữ nhật</w:t>
      </w:r>
    </w:p>
    <w:p w:rsidR="000C197C" w:rsidRDefault="000C197C" w:rsidP="00A01577">
      <w:pPr>
        <w:pStyle w:val="ListParagraph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</w:t>
      </w:r>
      <w:r w:rsidR="00C63A16">
        <w:rPr>
          <w:rFonts w:ascii="Times New Roman" w:hAnsi="Times New Roman" w:cs="Times New Roman"/>
          <w:sz w:val="28"/>
          <w:szCs w:val="28"/>
        </w:rPr>
        <w:t>ẻ Bx song song với AC, cắt AM tại I. Tứ giác ABIC là hình gì? Vì sao?</w:t>
      </w:r>
    </w:p>
    <w:p w:rsidR="00C63A16" w:rsidRDefault="00C63A16" w:rsidP="00A01577">
      <w:pPr>
        <w:pStyle w:val="ListParagraph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ABC có thêm điều kiện gì thì tứ giác AMCK là hình vuông?</w:t>
      </w:r>
    </w:p>
    <w:p w:rsidR="00C63A16" w:rsidRDefault="00C63A16" w:rsidP="00A01577">
      <w:pPr>
        <w:pStyle w:val="ListParagraph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K là hình chiếu của M lên cạnh IC, gọi F là trung điểm của MK. CMR: BK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IF</w:t>
      </w:r>
    </w:p>
    <w:p w:rsidR="00C63A16" w:rsidRDefault="00C63A16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5161">
        <w:rPr>
          <w:rFonts w:ascii="Times New Roman" w:hAnsi="Times New Roman" w:cs="Times New Roman"/>
          <w:b/>
          <w:sz w:val="28"/>
          <w:szCs w:val="28"/>
        </w:rPr>
        <w:t>Bài 8.</w:t>
      </w:r>
      <w:r>
        <w:rPr>
          <w:rFonts w:ascii="Times New Roman" w:hAnsi="Times New Roman" w:cs="Times New Roman"/>
          <w:sz w:val="28"/>
          <w:szCs w:val="28"/>
        </w:rPr>
        <w:t xml:space="preserve"> Cho ∆ABC có ba góc nhọn, trực tâm H. Đường thẳng vuông góc với AB kẻ từ B cắt đường thẳng vuông góc với AC kẻ từ C tại D.</w:t>
      </w:r>
    </w:p>
    <w:p w:rsidR="00C63A16" w:rsidRDefault="00C63A16" w:rsidP="00A01577">
      <w:pPr>
        <w:pStyle w:val="ListParagraph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BHCD là hình bình hành</w:t>
      </w:r>
    </w:p>
    <w:p w:rsidR="00C63A16" w:rsidRDefault="00C63A16" w:rsidP="00A01577">
      <w:pPr>
        <w:pStyle w:val="ListParagraph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M là trung điểm của BC, O là trung điểm của AD. Chứng minh </w:t>
      </w:r>
    </w:p>
    <w:p w:rsidR="00C63A16" w:rsidRDefault="00C63A16" w:rsidP="00A01577">
      <w:pPr>
        <w:pStyle w:val="ListParagraph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OM = AH</w:t>
      </w:r>
    </w:p>
    <w:p w:rsidR="00C63A16" w:rsidRDefault="00C63A16" w:rsidP="00A01577">
      <w:pPr>
        <w:pStyle w:val="ListParagraph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G là trọng tâm ∆ABC. Chứng minh H, G, O thẳng hàng</w:t>
      </w:r>
    </w:p>
    <w:p w:rsidR="00A01577" w:rsidRDefault="00A01577" w:rsidP="0035472A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A01577" w:rsidRDefault="00A01577" w:rsidP="0035472A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A01577" w:rsidRDefault="00A01577" w:rsidP="0035472A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A01577" w:rsidRDefault="00A01577" w:rsidP="0035472A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A01577" w:rsidRDefault="00A01577" w:rsidP="0035472A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A01577" w:rsidRDefault="00A01577" w:rsidP="00A01577">
      <w:pPr>
        <w:rPr>
          <w:rFonts w:ascii="Times New Roman" w:hAnsi="Times New Roman" w:cs="Times New Roman"/>
          <w:b/>
          <w:sz w:val="32"/>
          <w:szCs w:val="32"/>
        </w:rPr>
      </w:pPr>
    </w:p>
    <w:p w:rsidR="00A01577" w:rsidRDefault="00A01577" w:rsidP="00A01577">
      <w:pPr>
        <w:spacing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63A16" w:rsidRPr="0035472A" w:rsidRDefault="00C63A16" w:rsidP="00A01577">
      <w:pPr>
        <w:spacing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5472A">
        <w:rPr>
          <w:rFonts w:ascii="Times New Roman" w:hAnsi="Times New Roman" w:cs="Times New Roman"/>
          <w:b/>
          <w:sz w:val="32"/>
          <w:szCs w:val="32"/>
        </w:rPr>
        <w:lastRenderedPageBreak/>
        <w:t>TOÁN NÂNG CAO THAM KHẢO</w:t>
      </w:r>
    </w:p>
    <w:p w:rsidR="00C63A16" w:rsidRDefault="00C63A16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2D20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. Tìm GTNN, GTLN của các biểu thức sau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092D20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63A16" w:rsidRDefault="00C63A16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="00092D20">
        <w:rPr>
          <w:rFonts w:ascii="Times New Roman" w:hAnsi="Times New Roman" w:cs="Times New Roman"/>
          <w:sz w:val="28"/>
          <w:szCs w:val="28"/>
        </w:rPr>
        <w:t>x</w:t>
      </w:r>
      <w:r w:rsidR="00092D2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92D20">
        <w:rPr>
          <w:rFonts w:ascii="Times New Roman" w:hAnsi="Times New Roman" w:cs="Times New Roman"/>
          <w:sz w:val="28"/>
          <w:szCs w:val="28"/>
        </w:rPr>
        <w:t xml:space="preserve"> – 6x + 11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0x + 101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 = 4x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 = -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– 23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 = (x – 1)(2 – x) + 12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 = 3x + y – 8x + 2xy + 16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092D20" w:rsidSect="00092D2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2D20">
        <w:rPr>
          <w:rFonts w:ascii="Times New Roman" w:hAnsi="Times New Roman" w:cs="Times New Roman"/>
          <w:b/>
          <w:sz w:val="28"/>
          <w:szCs w:val="28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Tìm GTLN của: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092D20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46" type="#_x0000_t75" style="width:48pt;height:30.75pt" o:ole="">
            <v:imagedata r:id="rId52" o:title=""/>
          </v:shape>
          <o:OLEObject Type="Embed" ProgID="Equation.DSMT4" ShapeID="_x0000_i1046" DrawAspect="Content" ObjectID="_1604839651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047" type="#_x0000_t75" style="width:72.75pt;height:30.75pt" o:ole="">
            <v:imagedata r:id="rId54" o:title=""/>
          </v:shape>
          <o:OLEObject Type="Embed" ProgID="Equation.DSMT4" ShapeID="_x0000_i1047" DrawAspect="Content" ObjectID="_1604839652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680" w:dyaOrig="660">
          <v:shape id="_x0000_i1048" type="#_x0000_t75" style="width:33.75pt;height:33pt" o:ole="">
            <v:imagedata r:id="rId56" o:title=""/>
          </v:shape>
          <o:OLEObject Type="Embed" ProgID="Equation.DSMT4" ShapeID="_x0000_i1048" DrawAspect="Content" ObjectID="_1604839653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49" type="#_x0000_t75" style="width:78.75pt;height:30.75pt" o:ole="">
            <v:imagedata r:id="rId58" o:title=""/>
          </v:shape>
          <o:OLEObject Type="Embed" ProgID="Equation.DSMT4" ShapeID="_x0000_i1049" DrawAspect="Content" ObjectID="_1604839654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092D20" w:rsidSect="00092D2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2D20">
        <w:rPr>
          <w:rFonts w:ascii="Times New Roman" w:hAnsi="Times New Roman" w:cs="Times New Roman"/>
          <w:b/>
          <w:sz w:val="28"/>
          <w:szCs w:val="28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Tìm GTNN của: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092D20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050" type="#_x0000_t75" style="width:63pt;height:30.75pt" o:ole="">
            <v:imagedata r:id="rId60" o:title=""/>
          </v:shape>
          <o:OLEObject Type="Embed" ProgID="Equation.DSMT4" ShapeID="_x0000_i1050" DrawAspect="Content" ObjectID="_1604839655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051" type="#_x0000_t75" style="width:60pt;height:30.75pt" o:ole="">
            <v:imagedata r:id="rId62" o:title=""/>
          </v:shape>
          <o:OLEObject Type="Embed" ProgID="Equation.DSMT4" ShapeID="_x0000_i1051" DrawAspect="Content" ObjectID="_1604839656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1140" w:dyaOrig="660">
          <v:shape id="_x0000_i1052" type="#_x0000_t75" style="width:57pt;height:33pt" o:ole="">
            <v:imagedata r:id="rId64" o:title=""/>
          </v:shape>
          <o:OLEObject Type="Embed" ProgID="Equation.DSMT4" ShapeID="_x0000_i1052" DrawAspect="Content" ObjectID="_1604839657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092D20" w:rsidSect="00092D2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D = </w:t>
      </w:r>
      <w:r w:rsidRPr="00092D20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53" type="#_x0000_t75" style="width:62.25pt;height:30.75pt" o:ole="">
            <v:imagedata r:id="rId66" o:title=""/>
          </v:shape>
          <o:OLEObject Type="Embed" ProgID="Equation.DSMT4" ShapeID="_x0000_i1053" DrawAspect="Content" ObjectID="_1604839658" r:id="rId67"/>
        </w:objec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2D20">
        <w:rPr>
          <w:rFonts w:ascii="Times New Roman" w:hAnsi="Times New Roman" w:cs="Times New Roman"/>
          <w:b/>
          <w:sz w:val="28"/>
          <w:szCs w:val="28"/>
        </w:rPr>
        <w:t>Bài 4.</w:t>
      </w:r>
      <w:r>
        <w:rPr>
          <w:rFonts w:ascii="Times New Roman" w:hAnsi="Times New Roman" w:cs="Times New Roman"/>
          <w:sz w:val="28"/>
          <w:szCs w:val="28"/>
        </w:rPr>
        <w:t xml:space="preserve"> Tìm GTNN của A = |5x + 7| + 201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 = |3x – 6| + |3x – 201|</w:t>
      </w:r>
    </w:p>
    <w:p w:rsidR="00092D20" w:rsidRDefault="00092D20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5161">
        <w:rPr>
          <w:rFonts w:ascii="Times New Roman" w:hAnsi="Times New Roman" w:cs="Times New Roman"/>
          <w:b/>
          <w:sz w:val="28"/>
          <w:szCs w:val="28"/>
        </w:rPr>
        <w:t>Bài 5.</w:t>
      </w:r>
      <w:r>
        <w:rPr>
          <w:rFonts w:ascii="Times New Roman" w:hAnsi="Times New Roman" w:cs="Times New Roman"/>
          <w:sz w:val="28"/>
          <w:szCs w:val="28"/>
        </w:rPr>
        <w:t xml:space="preserve"> Cho a, b, c và x, y, z</w:t>
      </w:r>
      <w:r w:rsidR="00125161">
        <w:rPr>
          <w:rFonts w:ascii="Times New Roman" w:hAnsi="Times New Roman" w:cs="Times New Roman"/>
          <w:sz w:val="28"/>
          <w:szCs w:val="28"/>
        </w:rPr>
        <w:t xml:space="preserve"> là các số khác nhau và khác 0, đồng thời thỏa mãn</w:t>
      </w:r>
    </w:p>
    <w:p w:rsidR="00125161" w:rsidRDefault="00125161" w:rsidP="00A0157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5161">
        <w:rPr>
          <w:rFonts w:ascii="Times New Roman" w:hAnsi="Times New Roman" w:cs="Times New Roman"/>
          <w:position w:val="-28"/>
          <w:sz w:val="28"/>
          <w:szCs w:val="28"/>
        </w:rPr>
        <w:object w:dxaOrig="1359" w:dyaOrig="660">
          <v:shape id="_x0000_i1054" type="#_x0000_t75" style="width:68.25pt;height:33pt" o:ole="">
            <v:imagedata r:id="rId68" o:title=""/>
          </v:shape>
          <o:OLEObject Type="Embed" ProgID="Equation.DSMT4" ShapeID="_x0000_i1054" DrawAspect="Content" ObjectID="_1604839659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 và </w:t>
      </w:r>
      <w:r w:rsidRPr="00125161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55" type="#_x0000_t75" style="width:66pt;height:30.75pt" o:ole="">
            <v:imagedata r:id="rId70" o:title=""/>
          </v:shape>
          <o:OLEObject Type="Embed" ProgID="Equation.DSMT4" ShapeID="_x0000_i1055" DrawAspect="Content" ObjectID="_1604839660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. Chứng minh rằng </w:t>
      </w:r>
      <w:r w:rsidRPr="00125161">
        <w:rPr>
          <w:rFonts w:ascii="Times New Roman" w:hAnsi="Times New Roman" w:cs="Times New Roman"/>
          <w:position w:val="-24"/>
          <w:sz w:val="28"/>
          <w:szCs w:val="28"/>
        </w:rPr>
        <w:object w:dxaOrig="1620" w:dyaOrig="660">
          <v:shape id="_x0000_i1056" type="#_x0000_t75" style="width:81pt;height:33pt" o:ole="">
            <v:imagedata r:id="rId72" o:title=""/>
          </v:shape>
          <o:OLEObject Type="Embed" ProgID="Equation.DSMT4" ShapeID="_x0000_i1056" DrawAspect="Content" ObjectID="_1604839661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577" w:rsidRDefault="00A01577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25161" w:rsidRPr="00125161" w:rsidRDefault="00125161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2516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TRƯỜNG THCS QUỲNH MAI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125161">
        <w:rPr>
          <w:rFonts w:ascii="Times New Roman" w:hAnsi="Times New Roman" w:cs="Times New Roman"/>
          <w:b/>
          <w:sz w:val="28"/>
          <w:szCs w:val="28"/>
        </w:rPr>
        <w:t>ĐỀ KIỂM TRA HỌC KỲ I</w:t>
      </w:r>
    </w:p>
    <w:p w:rsidR="00125161" w:rsidRPr="00125161" w:rsidRDefault="00125161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125161">
        <w:rPr>
          <w:rFonts w:ascii="Times New Roman" w:hAnsi="Times New Roman" w:cs="Times New Roman"/>
          <w:sz w:val="28"/>
          <w:szCs w:val="28"/>
        </w:rPr>
        <w:t>NĂM HỌC 2017 – 2018</w:t>
      </w:r>
      <w:r w:rsidRPr="001251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   </w:t>
      </w:r>
      <w:r w:rsidRPr="00125161">
        <w:rPr>
          <w:rFonts w:ascii="Times New Roman" w:hAnsi="Times New Roman" w:cs="Times New Roman"/>
          <w:b/>
          <w:sz w:val="28"/>
          <w:szCs w:val="28"/>
        </w:rPr>
        <w:t>MÔN TOÁN LỚP 8</w:t>
      </w:r>
    </w:p>
    <w:p w:rsidR="00125161" w:rsidRPr="00125161" w:rsidRDefault="00125161" w:rsidP="0035472A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125161">
        <w:rPr>
          <w:rFonts w:ascii="Times New Roman" w:hAnsi="Times New Roman" w:cs="Times New Roman"/>
          <w:b/>
          <w:i/>
          <w:sz w:val="28"/>
          <w:szCs w:val="28"/>
        </w:rPr>
        <w:t>Thời gian làm bài: 90 phút (không kể giao đề)</w:t>
      </w:r>
    </w:p>
    <w:p w:rsidR="00125161" w:rsidRDefault="00125161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I: TRẮC NGHIỆM (2,0 điểm)</w:t>
      </w:r>
    </w:p>
    <w:p w:rsidR="00125161" w:rsidRDefault="00125161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  <w:u w:val="single"/>
        </w:rPr>
        <w:t>Câu 1.</w:t>
      </w:r>
      <w:r>
        <w:rPr>
          <w:rFonts w:ascii="Times New Roman" w:hAnsi="Times New Roman" w:cs="Times New Roman"/>
          <w:b/>
          <w:sz w:val="28"/>
          <w:szCs w:val="28"/>
        </w:rPr>
        <w:t xml:space="preserve"> Viết câu trả lời đúng trong các câu dưới đây</w:t>
      </w:r>
    </w:p>
    <w:p w:rsidR="00125161" w:rsidRDefault="00125161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ết quả rút gọn của biểu thức A = (x – 2)(x + 2) – x(x – 5)</w:t>
      </w:r>
    </w:p>
    <w:p w:rsidR="00AB6889" w:rsidRDefault="00AB6889" w:rsidP="0035472A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  <w:sectPr w:rsidR="00AB6889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25161" w:rsidRDefault="00125161" w:rsidP="0035472A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x + 4</w:t>
      </w:r>
    </w:p>
    <w:p w:rsidR="00125161" w:rsidRDefault="00125161" w:rsidP="0035472A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x – 4</w:t>
      </w:r>
    </w:p>
    <w:p w:rsidR="00125161" w:rsidRDefault="00125161" w:rsidP="0035472A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9</w:t>
      </w:r>
    </w:p>
    <w:p w:rsidR="00125161" w:rsidRDefault="00125161" w:rsidP="0035472A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</w:p>
    <w:p w:rsidR="00AB6889" w:rsidRDefault="00AB6889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  <w:sectPr w:rsidR="00AB6889" w:rsidSect="00AB688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D21E7" w:rsidRDefault="00125161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ương của phép chia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 – 3) : (x -3) là</w:t>
      </w:r>
    </w:p>
    <w:p w:rsidR="00AB6889" w:rsidRDefault="00AB6889" w:rsidP="0035472A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  <w:sectPr w:rsidR="00AB6889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D21E7" w:rsidRDefault="004D21E7" w:rsidP="0035472A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</w:t>
      </w:r>
    </w:p>
    <w:p w:rsidR="004D21E7" w:rsidRPr="004D21E7" w:rsidRDefault="004D21E7" w:rsidP="0035472A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D21E7" w:rsidRDefault="004D21E7" w:rsidP="0035472A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 +1 </w:t>
      </w:r>
    </w:p>
    <w:p w:rsidR="004D21E7" w:rsidRDefault="004D21E7" w:rsidP="0035472A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3</w:t>
      </w:r>
    </w:p>
    <w:p w:rsidR="00AB6889" w:rsidRDefault="00AB6889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  <w:sectPr w:rsidR="00AB6889" w:rsidSect="00AB688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D21E7" w:rsidRDefault="004D21E7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 xác </w:t>
      </w:r>
      <w:r w:rsidR="00AB6889">
        <w:rPr>
          <w:rFonts w:ascii="Times New Roman" w:hAnsi="Times New Roman" w:cs="Times New Roman"/>
          <w:sz w:val="28"/>
          <w:szCs w:val="28"/>
        </w:rPr>
        <w:t>định</w:t>
      </w:r>
      <w:r w:rsidR="004E7BC8">
        <w:rPr>
          <w:rFonts w:ascii="Times New Roman" w:hAnsi="Times New Roman" w:cs="Times New Roman"/>
          <w:sz w:val="28"/>
          <w:szCs w:val="28"/>
        </w:rPr>
        <w:t xml:space="preserve"> của phân thức </w:t>
      </w:r>
      <w:r w:rsidR="004E7BC8" w:rsidRPr="004E7BC8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57" type="#_x0000_t75" style="width:78.75pt;height:30.75pt" o:ole="">
            <v:imagedata r:id="rId74" o:title=""/>
          </v:shape>
          <o:OLEObject Type="Embed" ProgID="Equation.DSMT4" ShapeID="_x0000_i1057" DrawAspect="Content" ObjectID="_1604839662" r:id="rId75"/>
        </w:object>
      </w:r>
      <w:r w:rsidR="004E7BC8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E960DA" w:rsidRDefault="00E960DA" w:rsidP="0035472A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  <w:sectPr w:rsidR="00E960DA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E7BC8" w:rsidRDefault="00E960DA" w:rsidP="0035472A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 ≠ - 1 </w:t>
      </w:r>
    </w:p>
    <w:p w:rsidR="00E960DA" w:rsidRPr="004D21E7" w:rsidRDefault="00E960DA" w:rsidP="0035472A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≠ 1</w:t>
      </w:r>
    </w:p>
    <w:p w:rsidR="000C197C" w:rsidRDefault="00E960DA" w:rsidP="0035472A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≠ ±1</w:t>
      </w:r>
    </w:p>
    <w:p w:rsidR="00E960DA" w:rsidRDefault="00E960DA" w:rsidP="0035472A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≠ - 14</w:t>
      </w:r>
    </w:p>
    <w:p w:rsidR="00E960DA" w:rsidRDefault="00E960DA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  <w:sectPr w:rsidR="00E960DA" w:rsidSect="00E960DA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E960DA" w:rsidRDefault="00E960DA" w:rsidP="0035472A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E960DA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058" type="#_x0000_t75" style="width:74.25pt;height:33pt" o:ole="">
            <v:imagedata r:id="rId76" o:title=""/>
          </v:shape>
          <o:OLEObject Type="Embed" ProgID="Equation.DSMT4" ShapeID="_x0000_i1058" DrawAspect="Content" ObjectID="_1604839663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khi</w:t>
      </w:r>
    </w:p>
    <w:p w:rsidR="0035472A" w:rsidRDefault="0035472A" w:rsidP="0035472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  <w:sectPr w:rsidR="0035472A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960DA" w:rsidRDefault="00E960DA" w:rsidP="0035472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 0</w:t>
      </w:r>
    </w:p>
    <w:p w:rsidR="00E960DA" w:rsidRDefault="00E960DA" w:rsidP="0035472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 1</w:t>
      </w:r>
    </w:p>
    <w:p w:rsidR="00E960DA" w:rsidRDefault="00E960DA" w:rsidP="0035472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 2</w:t>
      </w:r>
    </w:p>
    <w:p w:rsidR="00E960DA" w:rsidRDefault="00E960DA" w:rsidP="0035472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 4</w:t>
      </w:r>
    </w:p>
    <w:p w:rsidR="0035472A" w:rsidRDefault="0035472A" w:rsidP="0035472A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  <w:sectPr w:rsidR="0035472A" w:rsidSect="0035472A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E960DA" w:rsidRDefault="00E960DA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  <w:u w:val="single"/>
        </w:rPr>
        <w:t>Câu 2.</w:t>
      </w:r>
      <w:r>
        <w:rPr>
          <w:rFonts w:ascii="Times New Roman" w:hAnsi="Times New Roman" w:cs="Times New Roman"/>
          <w:sz w:val="28"/>
          <w:szCs w:val="28"/>
        </w:rPr>
        <w:t xml:space="preserve"> Trong các câu sau, câu nào đúng (ghi Đ) câu nào sai (ghi S)</w:t>
      </w:r>
    </w:p>
    <w:p w:rsidR="00E960DA" w:rsidRDefault="00E960DA" w:rsidP="0035472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thoi có một tâm</w:t>
      </w:r>
      <w:r w:rsidR="000E366A">
        <w:rPr>
          <w:rFonts w:ascii="Times New Roman" w:hAnsi="Times New Roman" w:cs="Times New Roman"/>
          <w:sz w:val="28"/>
          <w:szCs w:val="28"/>
        </w:rPr>
        <w:t xml:space="preserve"> đối xứng và một trục đối xứng</w:t>
      </w:r>
    </w:p>
    <w:p w:rsidR="000E366A" w:rsidRDefault="000E366A" w:rsidP="0035472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chữ nhật có hai đường chéo vuông góc với nhau là hình vuông</w:t>
      </w:r>
    </w:p>
    <w:p w:rsidR="000E366A" w:rsidRDefault="000E366A" w:rsidP="0035472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ABC vuông tại A có AB = 5cm, AC = 12cm, trung tuyến AM là 6,5cm</w:t>
      </w:r>
    </w:p>
    <w:p w:rsidR="000E366A" w:rsidRDefault="000E366A" w:rsidP="0035472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ai tam giác có diện tích bằng nhau thì bằng nhau</w:t>
      </w:r>
    </w:p>
    <w:p w:rsidR="000E366A" w:rsidRPr="0035472A" w:rsidRDefault="000E366A" w:rsidP="0035472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</w:rPr>
        <w:t>PHẦN II. TỰ LUẬN (8,0 điểm)</w:t>
      </w:r>
    </w:p>
    <w:p w:rsidR="000E366A" w:rsidRDefault="000E366A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35472A">
        <w:rPr>
          <w:rFonts w:ascii="Times New Roman" w:hAnsi="Times New Roman" w:cs="Times New Roman"/>
          <w:b/>
          <w:sz w:val="28"/>
          <w:szCs w:val="28"/>
        </w:rPr>
        <w:t xml:space="preserve"> (1,25 điểm):</w:t>
      </w:r>
      <w:r>
        <w:rPr>
          <w:rFonts w:ascii="Times New Roman" w:hAnsi="Times New Roman" w:cs="Times New Roman"/>
          <w:sz w:val="28"/>
          <w:szCs w:val="28"/>
        </w:rPr>
        <w:t xml:space="preserve"> Tìm x biết</w:t>
      </w:r>
    </w:p>
    <w:p w:rsidR="0035472A" w:rsidRDefault="0035472A" w:rsidP="0035472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  <w:sectPr w:rsidR="0035472A" w:rsidSect="0077615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E366A" w:rsidRDefault="000E366A" w:rsidP="0035472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8x = 0</w:t>
      </w:r>
    </w:p>
    <w:p w:rsidR="000E366A" w:rsidRDefault="000E366A" w:rsidP="0035472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5x + 25</w:t>
      </w:r>
    </w:p>
    <w:p w:rsidR="000E366A" w:rsidRDefault="000E366A" w:rsidP="0035472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5x + 3 = 0</w:t>
      </w:r>
    </w:p>
    <w:p w:rsidR="0035472A" w:rsidRDefault="0035472A" w:rsidP="0035472A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35472A" w:rsidSect="0035472A">
          <w:type w:val="continuous"/>
          <w:pgSz w:w="12240" w:h="15840"/>
          <w:pgMar w:top="1440" w:right="1440" w:bottom="1440" w:left="1440" w:header="720" w:footer="720" w:gutter="0"/>
          <w:cols w:num="3" w:space="90"/>
          <w:docGrid w:linePitch="360"/>
        </w:sectPr>
      </w:pPr>
    </w:p>
    <w:p w:rsidR="000E366A" w:rsidRDefault="000E366A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35472A">
        <w:rPr>
          <w:rFonts w:ascii="Times New Roman" w:hAnsi="Times New Roman" w:cs="Times New Roman"/>
          <w:b/>
          <w:sz w:val="28"/>
          <w:szCs w:val="28"/>
        </w:rPr>
        <w:t xml:space="preserve"> (2,75 điểm):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0E366A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59" type="#_x0000_t75" style="width:27.75pt;height:30.75pt" o:ole="">
            <v:imagedata r:id="rId78" o:title=""/>
          </v:shape>
          <o:OLEObject Type="Embed" ProgID="Equation.DSMT4" ShapeID="_x0000_i1059" DrawAspect="Content" ObjectID="_1604839664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và B = </w:t>
      </w:r>
      <w:r w:rsidRPr="000E366A">
        <w:rPr>
          <w:rFonts w:ascii="Times New Roman" w:hAnsi="Times New Roman" w:cs="Times New Roman"/>
          <w:position w:val="-24"/>
          <w:sz w:val="28"/>
          <w:szCs w:val="28"/>
        </w:rPr>
        <w:object w:dxaOrig="2160" w:dyaOrig="660">
          <v:shape id="_x0000_i1060" type="#_x0000_t75" style="width:108pt;height:33pt" o:ole="">
            <v:imagedata r:id="rId80" o:title=""/>
          </v:shape>
          <o:OLEObject Type="Embed" ProgID="Equation.DSMT4" ShapeID="_x0000_i1060" DrawAspect="Content" ObjectID="_1604839665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66A" w:rsidRDefault="000E366A" w:rsidP="0035472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tại x = 7</w:t>
      </w:r>
    </w:p>
    <w:p w:rsidR="000E366A" w:rsidRDefault="000E366A" w:rsidP="0035472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0E366A" w:rsidRDefault="000E366A" w:rsidP="0035472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B = </w:t>
      </w:r>
      <w:r w:rsidR="0035472A" w:rsidRPr="0035472A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1" type="#_x0000_t75" style="width:12pt;height:30.75pt" o:ole="">
            <v:imagedata r:id="rId82" o:title=""/>
          </v:shape>
          <o:OLEObject Type="Embed" ProgID="Equation.DSMT4" ShapeID="_x0000_i1061" DrawAspect="Content" ObjectID="_1604839666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472A" w:rsidRDefault="0035472A" w:rsidP="0035472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nguyên để biểu thức P = A.B có giá trị nguyên</w:t>
      </w:r>
    </w:p>
    <w:p w:rsidR="0035472A" w:rsidRDefault="0035472A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Bài 3</w:t>
      </w:r>
      <w:r w:rsidRPr="0035472A">
        <w:rPr>
          <w:rFonts w:ascii="Times New Roman" w:hAnsi="Times New Roman" w:cs="Times New Roman"/>
          <w:b/>
          <w:sz w:val="28"/>
          <w:szCs w:val="28"/>
        </w:rPr>
        <w:t xml:space="preserve"> (3,5 điểm):</w:t>
      </w:r>
      <w:r>
        <w:rPr>
          <w:rFonts w:ascii="Times New Roman" w:hAnsi="Times New Roman" w:cs="Times New Roman"/>
          <w:sz w:val="28"/>
          <w:szCs w:val="28"/>
        </w:rPr>
        <w:t xml:space="preserve"> Cho ∆ABC vuông tại A (AB &lt; AC). Gọi M, P lần lượt là trung điểm của BC và AC, Q là điểm đối xứng với P qua M.</w:t>
      </w:r>
    </w:p>
    <w:p w:rsidR="0035472A" w:rsidRDefault="0035472A" w:rsidP="0035472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BPCQ là hình gì? Vì sao?</w:t>
      </w:r>
    </w:p>
    <w:p w:rsidR="0035472A" w:rsidRDefault="0035472A" w:rsidP="0035472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BQP là hình chữ nhật</w:t>
      </w:r>
    </w:p>
    <w:p w:rsidR="0035472A" w:rsidRDefault="0035472A" w:rsidP="0035472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∆AQC là tam giác cân</w:t>
      </w:r>
    </w:p>
    <w:p w:rsidR="0035472A" w:rsidRPr="0035472A" w:rsidRDefault="0035472A" w:rsidP="0035472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O là giao điểm của AQ và BP. Chứng minh 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ABQC </w:t>
      </w:r>
      <w:r>
        <w:rPr>
          <w:rFonts w:ascii="Times New Roman" w:hAnsi="Times New Roman" w:cs="Times New Roman"/>
          <w:sz w:val="28"/>
          <w:szCs w:val="28"/>
        </w:rPr>
        <w:t>= 6.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MP</w:t>
      </w:r>
    </w:p>
    <w:p w:rsidR="0035472A" w:rsidRDefault="0035472A" w:rsidP="0035472A">
      <w:pPr>
        <w:jc w:val="both"/>
        <w:rPr>
          <w:rFonts w:ascii="Times New Roman" w:hAnsi="Times New Roman" w:cs="Times New Roman"/>
          <w:sz w:val="28"/>
          <w:szCs w:val="28"/>
        </w:rPr>
      </w:pPr>
      <w:r w:rsidRPr="0035472A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35472A">
        <w:rPr>
          <w:rFonts w:ascii="Times New Roman" w:hAnsi="Times New Roman" w:cs="Times New Roman"/>
          <w:b/>
          <w:sz w:val="28"/>
          <w:szCs w:val="28"/>
        </w:rPr>
        <w:t xml:space="preserve"> (0,5 điểm):</w:t>
      </w:r>
      <w:r>
        <w:rPr>
          <w:rFonts w:ascii="Times New Roman" w:hAnsi="Times New Roman" w:cs="Times New Roman"/>
          <w:sz w:val="28"/>
          <w:szCs w:val="28"/>
        </w:rPr>
        <w:t xml:space="preserve"> Tìm giá trị nhỏ nhất của biểu thức S = </w:t>
      </w:r>
      <w:r w:rsidRPr="0035472A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062" type="#_x0000_t75" style="width:74.25pt;height:33pt" o:ole="">
            <v:imagedata r:id="rId84" o:title=""/>
          </v:shape>
          <o:OLEObject Type="Embed" ProgID="Equation.DSMT4" ShapeID="_x0000_i1062" DrawAspect="Content" ObjectID="_1604839667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&gt; 0</w:t>
      </w:r>
    </w:p>
    <w:p w:rsidR="0035472A" w:rsidRPr="0035472A" w:rsidRDefault="0035472A" w:rsidP="0035472A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35472A" w:rsidRPr="0035472A" w:rsidSect="0077615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15B8" w:rsidRDefault="00A815B8" w:rsidP="006C346D">
      <w:pPr>
        <w:spacing w:after="0" w:line="240" w:lineRule="auto"/>
      </w:pPr>
      <w:r>
        <w:separator/>
      </w:r>
    </w:p>
  </w:endnote>
  <w:endnote w:type="continuationSeparator" w:id="0">
    <w:p w:rsidR="00A815B8" w:rsidRDefault="00A815B8" w:rsidP="006C34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20000287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1577" w:rsidRDefault="00A01577">
    <w:pPr>
      <w:pStyle w:val="Footer"/>
      <w:rPr>
        <w:rStyle w:val="Hyperlink"/>
        <w:sz w:val="24"/>
        <w:szCs w:val="24"/>
      </w:rPr>
    </w:pPr>
    <w:r w:rsidRPr="003A1AFE">
      <w:rPr>
        <w:sz w:val="24"/>
        <w:szCs w:val="24"/>
      </w:rPr>
      <w:t xml:space="preserve">Group: </w:t>
    </w:r>
    <w:hyperlink r:id="rId1" w:history="1">
      <w:r w:rsidRPr="003A1AFE">
        <w:rPr>
          <w:rStyle w:val="Hyperlink"/>
          <w:sz w:val="24"/>
          <w:szCs w:val="24"/>
        </w:rPr>
        <w:t>https://www.facebook.com/groups/tailieutieuhocvathcs/</w:t>
      </w:r>
    </w:hyperlink>
  </w:p>
  <w:p w:rsidR="00A01577" w:rsidRPr="00A01577" w:rsidRDefault="00A01577">
    <w:pPr>
      <w:pStyle w:val="Footer"/>
      <w:rPr>
        <w:color w:val="0000FF"/>
        <w:sz w:val="24"/>
        <w:szCs w:val="24"/>
        <w:u w:val="singl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15B8" w:rsidRDefault="00A815B8" w:rsidP="006C346D">
      <w:pPr>
        <w:spacing w:after="0" w:line="240" w:lineRule="auto"/>
      </w:pPr>
      <w:r>
        <w:separator/>
      </w:r>
    </w:p>
  </w:footnote>
  <w:footnote w:type="continuationSeparator" w:id="0">
    <w:p w:rsidR="00A815B8" w:rsidRDefault="00A815B8" w:rsidP="006C34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1577" w:rsidRPr="007F5AD2" w:rsidRDefault="00A01577" w:rsidP="00A01577">
    <w:pPr>
      <w:pStyle w:val="Header"/>
    </w:pPr>
  </w:p>
  <w:p w:rsidR="00A01577" w:rsidRPr="007F5AD2" w:rsidRDefault="00A01577" w:rsidP="00A01577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7F5AD2">
      <w:rPr>
        <w:color w:val="FF0000"/>
        <w:sz w:val="32"/>
        <w:szCs w:val="32"/>
      </w:rPr>
      <w:t>hoc360.net – Tài liệu học tập miễn phí</w:t>
    </w:r>
  </w:p>
  <w:p w:rsidR="00052F49" w:rsidRDefault="00052F4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56A47"/>
    <w:multiLevelType w:val="hybridMultilevel"/>
    <w:tmpl w:val="0C14E0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C7B39"/>
    <w:multiLevelType w:val="hybridMultilevel"/>
    <w:tmpl w:val="8A22DF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A74B3"/>
    <w:multiLevelType w:val="hybridMultilevel"/>
    <w:tmpl w:val="27A2C9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425B6"/>
    <w:multiLevelType w:val="hybridMultilevel"/>
    <w:tmpl w:val="FAA40C5C"/>
    <w:lvl w:ilvl="0" w:tplc="25B4BA6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A146332"/>
    <w:multiLevelType w:val="hybridMultilevel"/>
    <w:tmpl w:val="9342D5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2E2EBE"/>
    <w:multiLevelType w:val="hybridMultilevel"/>
    <w:tmpl w:val="DCFC6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734739"/>
    <w:multiLevelType w:val="hybridMultilevel"/>
    <w:tmpl w:val="9E349E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4D3F5D"/>
    <w:multiLevelType w:val="hybridMultilevel"/>
    <w:tmpl w:val="179C41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E81792"/>
    <w:multiLevelType w:val="hybridMultilevel"/>
    <w:tmpl w:val="B3461168"/>
    <w:lvl w:ilvl="0" w:tplc="34AC11E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CB06C6"/>
    <w:multiLevelType w:val="hybridMultilevel"/>
    <w:tmpl w:val="E0D0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727D63"/>
    <w:multiLevelType w:val="hybridMultilevel"/>
    <w:tmpl w:val="29FE4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254723"/>
    <w:multiLevelType w:val="hybridMultilevel"/>
    <w:tmpl w:val="F8D492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1C37B8"/>
    <w:multiLevelType w:val="hybridMultilevel"/>
    <w:tmpl w:val="933E4CE2"/>
    <w:lvl w:ilvl="0" w:tplc="AB881A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F568EC"/>
    <w:multiLevelType w:val="hybridMultilevel"/>
    <w:tmpl w:val="A75605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362791"/>
    <w:multiLevelType w:val="hybridMultilevel"/>
    <w:tmpl w:val="356E35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252FF3"/>
    <w:multiLevelType w:val="hybridMultilevel"/>
    <w:tmpl w:val="371486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E01368"/>
    <w:multiLevelType w:val="hybridMultilevel"/>
    <w:tmpl w:val="507C32A6"/>
    <w:lvl w:ilvl="0" w:tplc="ACF81D3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06141C7"/>
    <w:multiLevelType w:val="hybridMultilevel"/>
    <w:tmpl w:val="E7D2E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457369"/>
    <w:multiLevelType w:val="hybridMultilevel"/>
    <w:tmpl w:val="4D82EE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FE4729"/>
    <w:multiLevelType w:val="hybridMultilevel"/>
    <w:tmpl w:val="8F32DC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F74546"/>
    <w:multiLevelType w:val="hybridMultilevel"/>
    <w:tmpl w:val="013C9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603129"/>
    <w:multiLevelType w:val="hybridMultilevel"/>
    <w:tmpl w:val="3CE69E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2A4F83"/>
    <w:multiLevelType w:val="hybridMultilevel"/>
    <w:tmpl w:val="7D1C28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2C0953"/>
    <w:multiLevelType w:val="hybridMultilevel"/>
    <w:tmpl w:val="9C7AA212"/>
    <w:lvl w:ilvl="0" w:tplc="15E8E63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0C2C14"/>
    <w:multiLevelType w:val="hybridMultilevel"/>
    <w:tmpl w:val="9EA6E762"/>
    <w:lvl w:ilvl="0" w:tplc="52F29A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C46599D"/>
    <w:multiLevelType w:val="hybridMultilevel"/>
    <w:tmpl w:val="C67642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433596"/>
    <w:multiLevelType w:val="hybridMultilevel"/>
    <w:tmpl w:val="8B50F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E03BA7"/>
    <w:multiLevelType w:val="hybridMultilevel"/>
    <w:tmpl w:val="3B1E3F4E"/>
    <w:lvl w:ilvl="0" w:tplc="D48CB390">
      <w:start w:val="1"/>
      <w:numFmt w:val="upperLetter"/>
      <w:lvlText w:val="%1&gt;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38A1B5C"/>
    <w:multiLevelType w:val="hybridMultilevel"/>
    <w:tmpl w:val="6E540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50776C"/>
    <w:multiLevelType w:val="hybridMultilevel"/>
    <w:tmpl w:val="84D452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EB7DA7"/>
    <w:multiLevelType w:val="hybridMultilevel"/>
    <w:tmpl w:val="0F488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027140"/>
    <w:multiLevelType w:val="hybridMultilevel"/>
    <w:tmpl w:val="CEF41C7E"/>
    <w:lvl w:ilvl="0" w:tplc="8466C2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9ED0198"/>
    <w:multiLevelType w:val="hybridMultilevel"/>
    <w:tmpl w:val="00609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6E4E2F"/>
    <w:multiLevelType w:val="hybridMultilevel"/>
    <w:tmpl w:val="435685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871305"/>
    <w:multiLevelType w:val="hybridMultilevel"/>
    <w:tmpl w:val="20D030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6E4B80"/>
    <w:multiLevelType w:val="hybridMultilevel"/>
    <w:tmpl w:val="69320B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2E666B"/>
    <w:multiLevelType w:val="hybridMultilevel"/>
    <w:tmpl w:val="37F8AA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18"/>
  </w:num>
  <w:num w:numId="5">
    <w:abstractNumId w:val="20"/>
  </w:num>
  <w:num w:numId="6">
    <w:abstractNumId w:val="36"/>
  </w:num>
  <w:num w:numId="7">
    <w:abstractNumId w:val="10"/>
  </w:num>
  <w:num w:numId="8">
    <w:abstractNumId w:val="7"/>
  </w:num>
  <w:num w:numId="9">
    <w:abstractNumId w:val="15"/>
  </w:num>
  <w:num w:numId="10">
    <w:abstractNumId w:val="0"/>
  </w:num>
  <w:num w:numId="11">
    <w:abstractNumId w:val="23"/>
  </w:num>
  <w:num w:numId="12">
    <w:abstractNumId w:val="32"/>
  </w:num>
  <w:num w:numId="13">
    <w:abstractNumId w:val="35"/>
  </w:num>
  <w:num w:numId="14">
    <w:abstractNumId w:val="17"/>
  </w:num>
  <w:num w:numId="15">
    <w:abstractNumId w:val="9"/>
  </w:num>
  <w:num w:numId="16">
    <w:abstractNumId w:val="19"/>
  </w:num>
  <w:num w:numId="17">
    <w:abstractNumId w:val="14"/>
  </w:num>
  <w:num w:numId="18">
    <w:abstractNumId w:val="33"/>
  </w:num>
  <w:num w:numId="19">
    <w:abstractNumId w:val="26"/>
  </w:num>
  <w:num w:numId="20">
    <w:abstractNumId w:val="4"/>
  </w:num>
  <w:num w:numId="21">
    <w:abstractNumId w:val="11"/>
  </w:num>
  <w:num w:numId="22">
    <w:abstractNumId w:val="34"/>
  </w:num>
  <w:num w:numId="23">
    <w:abstractNumId w:val="22"/>
  </w:num>
  <w:num w:numId="24">
    <w:abstractNumId w:val="30"/>
  </w:num>
  <w:num w:numId="25">
    <w:abstractNumId w:val="28"/>
  </w:num>
  <w:num w:numId="26">
    <w:abstractNumId w:val="25"/>
  </w:num>
  <w:num w:numId="27">
    <w:abstractNumId w:val="29"/>
  </w:num>
  <w:num w:numId="28">
    <w:abstractNumId w:val="13"/>
  </w:num>
  <w:num w:numId="29">
    <w:abstractNumId w:val="31"/>
  </w:num>
  <w:num w:numId="30">
    <w:abstractNumId w:val="27"/>
  </w:num>
  <w:num w:numId="31">
    <w:abstractNumId w:val="3"/>
  </w:num>
  <w:num w:numId="32">
    <w:abstractNumId w:val="24"/>
  </w:num>
  <w:num w:numId="33">
    <w:abstractNumId w:val="16"/>
  </w:num>
  <w:num w:numId="34">
    <w:abstractNumId w:val="6"/>
  </w:num>
  <w:num w:numId="35">
    <w:abstractNumId w:val="5"/>
  </w:num>
  <w:num w:numId="36">
    <w:abstractNumId w:val="21"/>
  </w:num>
  <w:num w:numId="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C5B"/>
    <w:rsid w:val="00052F49"/>
    <w:rsid w:val="00092D20"/>
    <w:rsid w:val="000C197C"/>
    <w:rsid w:val="000E366A"/>
    <w:rsid w:val="00125161"/>
    <w:rsid w:val="001A5B24"/>
    <w:rsid w:val="002F1E12"/>
    <w:rsid w:val="0035472A"/>
    <w:rsid w:val="00416ED4"/>
    <w:rsid w:val="004D21E7"/>
    <w:rsid w:val="004E7BC8"/>
    <w:rsid w:val="006702E5"/>
    <w:rsid w:val="006C1A0D"/>
    <w:rsid w:val="006C346D"/>
    <w:rsid w:val="006F347D"/>
    <w:rsid w:val="00712BDB"/>
    <w:rsid w:val="00776153"/>
    <w:rsid w:val="007D7F59"/>
    <w:rsid w:val="00862C5B"/>
    <w:rsid w:val="008F7B57"/>
    <w:rsid w:val="009370D1"/>
    <w:rsid w:val="00961C3D"/>
    <w:rsid w:val="00A01577"/>
    <w:rsid w:val="00A2084D"/>
    <w:rsid w:val="00A815B8"/>
    <w:rsid w:val="00AB6889"/>
    <w:rsid w:val="00C63A16"/>
    <w:rsid w:val="00D17327"/>
    <w:rsid w:val="00D518CD"/>
    <w:rsid w:val="00D6066F"/>
    <w:rsid w:val="00DB6A61"/>
    <w:rsid w:val="00DC03D2"/>
    <w:rsid w:val="00E960DA"/>
    <w:rsid w:val="00EC0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0348F68"/>
  <w15:docId w15:val="{5C795203-6486-49B6-A659-C8F53F383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02E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C5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702E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C346D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C346D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C346D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052F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F49"/>
  </w:style>
  <w:style w:type="paragraph" w:styleId="Footer">
    <w:name w:val="footer"/>
    <w:basedOn w:val="Normal"/>
    <w:link w:val="FooterChar"/>
    <w:uiPriority w:val="99"/>
    <w:unhideWhenUsed/>
    <w:rsid w:val="00052F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F49"/>
  </w:style>
  <w:style w:type="paragraph" w:styleId="BalloonText">
    <w:name w:val="Balloon Text"/>
    <w:basedOn w:val="Normal"/>
    <w:link w:val="BalloonTextChar"/>
    <w:uiPriority w:val="99"/>
    <w:semiHidden/>
    <w:unhideWhenUsed/>
    <w:rsid w:val="00052F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F49"/>
    <w:rPr>
      <w:rFonts w:ascii="Tahoma" w:hAnsi="Tahoma" w:cs="Tahoma"/>
      <w:sz w:val="16"/>
      <w:szCs w:val="16"/>
    </w:rPr>
  </w:style>
  <w:style w:type="character" w:styleId="Hyperlink">
    <w:name w:val="Hyperlink"/>
    <w:rsid w:val="00A0157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DBCA34-0855-4972-A166-E0F2A41E34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8</Pages>
  <Words>1156</Words>
  <Characters>659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ĐC HK 1 – NGUYỄN HUYỀN - 0967367751 </vt:lpstr>
    </vt:vector>
  </TitlesOfParts>
  <Company/>
  <LinksUpToDate>false</LinksUpToDate>
  <CharactersWithSpaces>7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</dc:title>
  <dc:subject/>
  <dc:creator>Admin</dc:creator>
  <cp:keywords/>
  <dc:description/>
  <cp:lastModifiedBy>william longworth</cp:lastModifiedBy>
  <cp:revision>15</cp:revision>
  <cp:lastPrinted>2018-11-27T08:58:00Z</cp:lastPrinted>
  <dcterms:created xsi:type="dcterms:W3CDTF">2018-11-24T00:02:00Z</dcterms:created>
  <dcterms:modified xsi:type="dcterms:W3CDTF">2018-11-27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